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029799FA" w14:textId="68EDAC3E" w:rsidR="00287FE0" w:rsidRPr="00E5203A" w:rsidRDefault="00D62894" w:rsidP="005D1A1F">
      <w:pPr>
        <w:rPr>
          <w:b/>
        </w:rPr>
      </w:pPr>
      <w:r w:rsidRPr="00E5203A">
        <w:rPr>
          <w:b/>
        </w:rPr>
        <w:t>Section 5.4: Examples</w:t>
      </w:r>
      <w:r w:rsidR="00A50D3B">
        <w:rPr>
          <w:b/>
        </w:rPr>
        <w:t xml:space="preserve"> </w:t>
      </w:r>
    </w:p>
    <w:p w14:paraId="77690776" w14:textId="77777777" w:rsidR="00D62894" w:rsidRDefault="00D62894" w:rsidP="00E5203A">
      <w:pPr>
        <w:rPr>
          <w:u w:val="single"/>
        </w:rPr>
      </w:pPr>
    </w:p>
    <w:p w14:paraId="451CF802" w14:textId="77777777" w:rsidR="00F81D0F" w:rsidRDefault="00D62894" w:rsidP="00D62894">
      <w:r w:rsidRPr="00E75682">
        <w:rPr>
          <w:u w:val="single"/>
        </w:rPr>
        <w:t>Example</w:t>
      </w:r>
      <w:r w:rsidRPr="00E75682">
        <w:t>: Placekicki</w:t>
      </w:r>
      <w:r w:rsidRPr="003B2E24">
        <w:t>ng</w:t>
      </w:r>
    </w:p>
    <w:p w14:paraId="135025FE" w14:textId="48DCF0AF" w:rsidR="00D62894" w:rsidRDefault="00D62894" w:rsidP="00D62894">
      <w:r w:rsidRPr="003B2E24">
        <w:t>(</w:t>
      </w:r>
      <w:r w:rsidRPr="00D62894">
        <w:t>Placekick-</w:t>
      </w:r>
      <w:proofErr w:type="spellStart"/>
      <w:r w:rsidRPr="00D62894">
        <w:t>FindBestModel</w:t>
      </w:r>
      <w:r w:rsidR="00F81D0F">
        <w:t>_NotInBook</w:t>
      </w:r>
      <w:r w:rsidRPr="00D62894">
        <w:t>.R</w:t>
      </w:r>
      <w:proofErr w:type="spellEnd"/>
      <w:r w:rsidRPr="003B2E24">
        <w:t>,</w:t>
      </w:r>
      <w:r w:rsidR="00F81D0F">
        <w:t xml:space="preserve"> </w:t>
      </w:r>
      <w:proofErr w:type="spellStart"/>
      <w:r w:rsidR="00F81D0F">
        <w:t>E</w:t>
      </w:r>
      <w:r w:rsidRPr="00383C0F">
        <w:t>xamine.logistic.reg</w:t>
      </w:r>
      <w:r>
        <w:t>.R</w:t>
      </w:r>
      <w:proofErr w:type="spellEnd"/>
      <w:r>
        <w:t>,</w:t>
      </w:r>
      <w:r w:rsidRPr="003B2E24">
        <w:t xml:space="preserve"> </w:t>
      </w:r>
      <w:r w:rsidRPr="00D62894">
        <w:t>placekick.mb.csv</w:t>
      </w:r>
      <w:r w:rsidRPr="003B2E24">
        <w:t>)</w:t>
      </w:r>
    </w:p>
    <w:p w14:paraId="04CE38F3" w14:textId="77777777" w:rsidR="00D62894" w:rsidRDefault="00D62894" w:rsidP="00D62894"/>
    <w:p w14:paraId="5BB6A6F1" w14:textId="2E5F4F5B" w:rsidR="00B5107B" w:rsidRDefault="00B5107B" w:rsidP="00B5107B">
      <w:pPr>
        <w:ind w:left="720"/>
      </w:pPr>
      <w:r>
        <w:t xml:space="preserve">The data set used here has 13 more observations than the data set used for past placekick examples. </w:t>
      </w:r>
      <w:r w:rsidRPr="007B2A10">
        <w:t>The reason for why these observations are included (and then eventually excluded) will</w:t>
      </w:r>
      <w:r>
        <w:t xml:space="preserve"> be given in the analysis.</w:t>
      </w:r>
    </w:p>
    <w:p w14:paraId="6A3FD4DC" w14:textId="77777777" w:rsidR="000B02D9" w:rsidRDefault="000B02D9" w:rsidP="00B5107B">
      <w:pPr>
        <w:ind w:left="720"/>
      </w:pPr>
    </w:p>
    <w:p w14:paraId="53790282" w14:textId="3B31CD7B" w:rsidR="000B02D9" w:rsidRDefault="000B02D9" w:rsidP="000B02D9">
      <w:pPr>
        <w:ind w:left="720"/>
      </w:pPr>
      <w:r>
        <w:t>The data used here also include</w:t>
      </w:r>
      <w:r w:rsidR="00B74559">
        <w:t>s</w:t>
      </w:r>
      <w:r>
        <w:t xml:space="preserve"> these additional variables: </w:t>
      </w:r>
    </w:p>
    <w:p w14:paraId="1EBC9178" w14:textId="77777777" w:rsidR="000B02D9" w:rsidRDefault="000B02D9" w:rsidP="000B02D9">
      <w:pPr>
        <w:pStyle w:val="ListParagraph"/>
        <w:numPr>
          <w:ilvl w:val="0"/>
          <w:numId w:val="23"/>
        </w:numPr>
      </w:pPr>
      <w:r w:rsidRPr="00E322C0">
        <w:rPr>
          <w:rFonts w:ascii="Courier New" w:hAnsi="Courier New" w:cs="Courier New"/>
        </w:rPr>
        <w:t>altitude</w:t>
      </w:r>
      <w:r>
        <w:t>: Official altitude in feet for the city where the placekick is attempted (not necessarily the exact altitude of the stadium)</w:t>
      </w:r>
    </w:p>
    <w:p w14:paraId="6D9F0C90" w14:textId="77777777" w:rsidR="000B02D9" w:rsidRDefault="000B02D9" w:rsidP="000B02D9">
      <w:pPr>
        <w:pStyle w:val="ListParagraph"/>
        <w:numPr>
          <w:ilvl w:val="0"/>
          <w:numId w:val="23"/>
        </w:numPr>
      </w:pPr>
      <w:r w:rsidRPr="00E322C0">
        <w:rPr>
          <w:rFonts w:ascii="Courier New" w:hAnsi="Courier New" w:cs="Courier New"/>
        </w:rPr>
        <w:t>home</w:t>
      </w:r>
      <w:r>
        <w:t>: Binary variable denoting placekicks attempted at the placekicker's home (1) vs. away (0) stadium</w:t>
      </w:r>
    </w:p>
    <w:p w14:paraId="3BF97DC8" w14:textId="77777777" w:rsidR="000B02D9" w:rsidRDefault="000B02D9" w:rsidP="000B02D9">
      <w:pPr>
        <w:pStyle w:val="ListParagraph"/>
        <w:numPr>
          <w:ilvl w:val="0"/>
          <w:numId w:val="23"/>
        </w:numPr>
      </w:pPr>
      <w:proofErr w:type="spellStart"/>
      <w:r w:rsidRPr="00E322C0">
        <w:rPr>
          <w:rFonts w:ascii="Courier New" w:hAnsi="Courier New" w:cs="Courier New"/>
        </w:rPr>
        <w:t>precip</w:t>
      </w:r>
      <w:proofErr w:type="spellEnd"/>
      <w:r>
        <w:t>: Binary variable indicating whether precipitation is falling at game time (1) vs. no precipitation (0)</w:t>
      </w:r>
    </w:p>
    <w:p w14:paraId="2DD5DBC2" w14:textId="6D5B4396" w:rsidR="000B02D9" w:rsidRDefault="000B02D9" w:rsidP="000B02D9">
      <w:pPr>
        <w:pStyle w:val="ListParagraph"/>
        <w:numPr>
          <w:ilvl w:val="0"/>
          <w:numId w:val="23"/>
        </w:numPr>
      </w:pPr>
      <w:r w:rsidRPr="00E322C0">
        <w:rPr>
          <w:rFonts w:ascii="Courier New" w:hAnsi="Courier New" w:cs="Courier New"/>
        </w:rPr>
        <w:t>temp72</w:t>
      </w:r>
      <w:r>
        <w:t>: Fahrenheit temperature at game time, where 72</w:t>
      </w:r>
      <w:r>
        <w:sym w:font="Symbol" w:char="F0B0"/>
      </w:r>
      <w:r>
        <w:t xml:space="preserve"> is assigned to placekicks attempted within domed stadiums</w:t>
      </w:r>
    </w:p>
    <w:p w14:paraId="092F5128" w14:textId="77777777" w:rsidR="00B5107B" w:rsidRDefault="00B5107B" w:rsidP="00B5107B"/>
    <w:p w14:paraId="5988E689" w14:textId="77777777" w:rsidR="00B5107B" w:rsidRDefault="00B5107B" w:rsidP="00B5107B">
      <w:pPr>
        <w:ind w:left="720"/>
      </w:pPr>
      <w:r>
        <w:t xml:space="preserve">Below is a summary of the steps taken to find the “best” logistic regression model for the placekicking data </w:t>
      </w:r>
      <w:proofErr w:type="gramStart"/>
      <w:r>
        <w:t>set.</w:t>
      </w:r>
      <w:proofErr w:type="gramEnd"/>
      <w:r>
        <w:t xml:space="preserve">  </w:t>
      </w:r>
    </w:p>
    <w:p w14:paraId="74010602" w14:textId="77777777" w:rsidR="00B5107B" w:rsidRDefault="00B5107B" w:rsidP="00B5107B">
      <w:pPr>
        <w:ind w:left="720"/>
      </w:pPr>
    </w:p>
    <w:p w14:paraId="0DF69044" w14:textId="77777777" w:rsidR="000D5841" w:rsidRDefault="000D5841" w:rsidP="00E322C0">
      <w:pPr>
        <w:ind w:left="720"/>
        <w:rPr>
          <w:u w:val="single"/>
        </w:rPr>
      </w:pPr>
    </w:p>
    <w:p w14:paraId="44DFD320" w14:textId="2E5F795B" w:rsidR="00D62894" w:rsidRPr="00E322C0" w:rsidRDefault="00E322C0" w:rsidP="008E39FC">
      <w:pPr>
        <w:rPr>
          <w:u w:val="single"/>
        </w:rPr>
      </w:pPr>
      <w:r w:rsidRPr="00E322C0">
        <w:rPr>
          <w:u w:val="single"/>
        </w:rPr>
        <w:t>Variable selection</w:t>
      </w:r>
      <w:r w:rsidR="00FB1052">
        <w:rPr>
          <w:u w:val="single"/>
        </w:rPr>
        <w:t xml:space="preserve"> </w:t>
      </w:r>
    </w:p>
    <w:p w14:paraId="5E0DE046" w14:textId="77777777" w:rsidR="00E322C0" w:rsidRDefault="00E322C0" w:rsidP="00D62894"/>
    <w:p w14:paraId="535A5924" w14:textId="0C1181E6" w:rsidR="00E322C0" w:rsidRDefault="008E39FC" w:rsidP="00E322C0">
      <w:pPr>
        <w:ind w:left="720"/>
      </w:pPr>
      <w:r>
        <w:t xml:space="preserve">I would like to use </w:t>
      </w:r>
      <w:proofErr w:type="spellStart"/>
      <w:proofErr w:type="gramStart"/>
      <w:r w:rsidR="00E322C0" w:rsidRPr="00E322C0">
        <w:rPr>
          <w:rFonts w:ascii="Courier New" w:hAnsi="Courier New" w:cs="Courier New"/>
        </w:rPr>
        <w:t>glmulti</w:t>
      </w:r>
      <w:proofErr w:type="spellEnd"/>
      <w:r w:rsidR="00E322C0" w:rsidRPr="00E322C0">
        <w:rPr>
          <w:rFonts w:ascii="Courier New" w:hAnsi="Courier New" w:cs="Courier New"/>
        </w:rPr>
        <w:t>(</w:t>
      </w:r>
      <w:proofErr w:type="gramEnd"/>
      <w:r w:rsidR="00E322C0" w:rsidRPr="00E322C0">
        <w:rPr>
          <w:rFonts w:ascii="Courier New" w:hAnsi="Courier New" w:cs="Courier New"/>
        </w:rPr>
        <w:t>)</w:t>
      </w:r>
      <w:r>
        <w:t xml:space="preserve"> </w:t>
      </w:r>
      <w:r w:rsidR="00E322C0">
        <w:t>to search among the main-effects and two-way interactions</w:t>
      </w:r>
      <w:r>
        <w:t xml:space="preserve"> using the genetic algorithm</w:t>
      </w:r>
      <w:r w:rsidR="00E322C0">
        <w:t xml:space="preserve">. Because some interactions </w:t>
      </w:r>
      <w:r w:rsidR="00B771B6">
        <w:t>are</w:t>
      </w:r>
      <w:r w:rsidR="00E322C0">
        <w:t xml:space="preserve"> not plausible for this </w:t>
      </w:r>
      <w:r w:rsidR="00A428F8">
        <w:t>problem</w:t>
      </w:r>
      <w:r w:rsidR="00E322C0">
        <w:t xml:space="preserve">, I </w:t>
      </w:r>
      <w:r w:rsidR="00B771B6">
        <w:t xml:space="preserve">would like </w:t>
      </w:r>
      <w:r w:rsidR="00E322C0">
        <w:t xml:space="preserve">to examine </w:t>
      </w:r>
      <w:r w:rsidR="00B26ADD">
        <w:t>only</w:t>
      </w:r>
      <w:r>
        <w:t xml:space="preserve"> </w:t>
      </w:r>
      <w:r w:rsidR="00E322C0">
        <w:t>the following interactions:</w:t>
      </w:r>
    </w:p>
    <w:p w14:paraId="394CAA90" w14:textId="77777777" w:rsidR="00E322C0" w:rsidRDefault="00E322C0" w:rsidP="00E322C0">
      <w:pPr>
        <w:ind w:left="720"/>
      </w:pPr>
    </w:p>
    <w:p w14:paraId="3DCF7B35" w14:textId="607D6AD3" w:rsidR="00E322C0" w:rsidRDefault="00E322C0" w:rsidP="00E322C0">
      <w:pPr>
        <w:pStyle w:val="ListParagraph"/>
        <w:numPr>
          <w:ilvl w:val="0"/>
          <w:numId w:val="24"/>
        </w:numPr>
      </w:pPr>
      <w:r w:rsidRPr="00E322C0">
        <w:rPr>
          <w:rFonts w:ascii="Courier New" w:hAnsi="Courier New" w:cs="Courier New"/>
        </w:rPr>
        <w:t>distance</w:t>
      </w:r>
      <w:r w:rsidRPr="00E322C0">
        <w:t xml:space="preserve"> with </w:t>
      </w:r>
      <w:r w:rsidRPr="00E322C0">
        <w:rPr>
          <w:rFonts w:ascii="Courier New" w:hAnsi="Courier New" w:cs="Courier New"/>
        </w:rPr>
        <w:t>altitude</w:t>
      </w:r>
      <w:r w:rsidRPr="00E322C0">
        <w:t xml:space="preserve">, </w:t>
      </w:r>
      <w:proofErr w:type="spellStart"/>
      <w:r w:rsidRPr="00E322C0">
        <w:rPr>
          <w:rFonts w:ascii="Courier New" w:hAnsi="Courier New" w:cs="Courier New"/>
        </w:rPr>
        <w:t>precip</w:t>
      </w:r>
      <w:proofErr w:type="spellEnd"/>
      <w:r w:rsidRPr="00E322C0">
        <w:t xml:space="preserve">, </w:t>
      </w:r>
      <w:r w:rsidRPr="00E322C0">
        <w:rPr>
          <w:rFonts w:ascii="Courier New" w:hAnsi="Courier New" w:cs="Courier New"/>
        </w:rPr>
        <w:t>wind</w:t>
      </w:r>
      <w:r w:rsidRPr="00E322C0">
        <w:t xml:space="preserve">, </w:t>
      </w:r>
      <w:r w:rsidRPr="00E322C0">
        <w:rPr>
          <w:rFonts w:ascii="Courier New" w:hAnsi="Courier New" w:cs="Courier New"/>
        </w:rPr>
        <w:t>change</w:t>
      </w:r>
      <w:r w:rsidRPr="00E322C0">
        <w:t xml:space="preserve">, </w:t>
      </w:r>
      <w:r w:rsidRPr="00E322C0">
        <w:rPr>
          <w:rFonts w:ascii="Courier New" w:hAnsi="Courier New" w:cs="Courier New"/>
        </w:rPr>
        <w:t>elap30</w:t>
      </w:r>
      <w:r w:rsidRPr="00E322C0">
        <w:t xml:space="preserve">, </w:t>
      </w:r>
      <w:r w:rsidRPr="00E322C0">
        <w:rPr>
          <w:rFonts w:ascii="Courier New" w:hAnsi="Courier New" w:cs="Courier New"/>
        </w:rPr>
        <w:t>PAT</w:t>
      </w:r>
      <w:r w:rsidRPr="00E322C0">
        <w:t xml:space="preserve">, </w:t>
      </w:r>
      <w:r w:rsidRPr="00E322C0">
        <w:rPr>
          <w:rFonts w:ascii="Courier New" w:hAnsi="Courier New" w:cs="Courier New"/>
        </w:rPr>
        <w:t>field</w:t>
      </w:r>
      <w:r w:rsidRPr="00E322C0">
        <w:t xml:space="preserve">, and </w:t>
      </w:r>
      <w:r w:rsidRPr="00E322C0">
        <w:rPr>
          <w:rFonts w:ascii="Courier New" w:hAnsi="Courier New" w:cs="Courier New"/>
        </w:rPr>
        <w:t>temp72</w:t>
      </w:r>
    </w:p>
    <w:p w14:paraId="7DF2A3A8" w14:textId="025DF58E" w:rsidR="00E322C0" w:rsidRDefault="00E322C0" w:rsidP="00E322C0">
      <w:pPr>
        <w:pStyle w:val="ListParagraph"/>
        <w:numPr>
          <w:ilvl w:val="0"/>
          <w:numId w:val="24"/>
        </w:numPr>
      </w:pPr>
      <w:r w:rsidRPr="00E322C0">
        <w:rPr>
          <w:rFonts w:ascii="Courier New" w:hAnsi="Courier New" w:cs="Courier New"/>
        </w:rPr>
        <w:t>home</w:t>
      </w:r>
      <w:r w:rsidRPr="00E322C0">
        <w:t xml:space="preserve"> with </w:t>
      </w:r>
      <w:r w:rsidRPr="00E322C0">
        <w:rPr>
          <w:rFonts w:ascii="Courier New" w:hAnsi="Courier New" w:cs="Courier New"/>
        </w:rPr>
        <w:t>wind</w:t>
      </w:r>
    </w:p>
    <w:p w14:paraId="69A20A39" w14:textId="25358A9B" w:rsidR="00E322C0" w:rsidRDefault="00E322C0" w:rsidP="00E322C0">
      <w:pPr>
        <w:pStyle w:val="ListParagraph"/>
        <w:numPr>
          <w:ilvl w:val="0"/>
          <w:numId w:val="24"/>
        </w:numPr>
      </w:pPr>
      <w:proofErr w:type="spellStart"/>
      <w:r w:rsidRPr="00E322C0">
        <w:rPr>
          <w:rFonts w:ascii="Courier New" w:hAnsi="Courier New" w:cs="Courier New"/>
        </w:rPr>
        <w:t>precip</w:t>
      </w:r>
      <w:proofErr w:type="spellEnd"/>
      <w:r w:rsidRPr="00E322C0">
        <w:t xml:space="preserve"> with </w:t>
      </w:r>
      <w:r w:rsidRPr="00E322C0">
        <w:rPr>
          <w:rFonts w:ascii="Courier New" w:hAnsi="Courier New" w:cs="Courier New"/>
        </w:rPr>
        <w:t>type</w:t>
      </w:r>
      <w:r w:rsidRPr="00E322C0">
        <w:t xml:space="preserve">, </w:t>
      </w:r>
      <w:r w:rsidRPr="00E322C0">
        <w:rPr>
          <w:rFonts w:ascii="Courier New" w:hAnsi="Courier New" w:cs="Courier New"/>
        </w:rPr>
        <w:t>field</w:t>
      </w:r>
      <w:r w:rsidRPr="00E322C0">
        <w:t xml:space="preserve">, and </w:t>
      </w:r>
      <w:r w:rsidRPr="00E322C0">
        <w:rPr>
          <w:rFonts w:ascii="Courier New" w:hAnsi="Courier New" w:cs="Courier New"/>
        </w:rPr>
        <w:t>temp72</w:t>
      </w:r>
    </w:p>
    <w:p w14:paraId="311CC1E4" w14:textId="77777777" w:rsidR="00E322C0" w:rsidRDefault="00E322C0" w:rsidP="00E322C0">
      <w:pPr>
        <w:ind w:left="720"/>
      </w:pPr>
    </w:p>
    <w:p w14:paraId="60DB3FCF" w14:textId="77777777" w:rsidR="008E39FC" w:rsidRDefault="00E322C0" w:rsidP="00E322C0">
      <w:pPr>
        <w:ind w:left="720"/>
      </w:pPr>
      <w:r>
        <w:t xml:space="preserve">The </w:t>
      </w:r>
      <w:r w:rsidRPr="00B078E5">
        <w:rPr>
          <w:rFonts w:ascii="Courier New" w:hAnsi="Courier New" w:cs="Courier New"/>
        </w:rPr>
        <w:t>exclude</w:t>
      </w:r>
      <w:r>
        <w:t xml:space="preserve"> argument in </w:t>
      </w:r>
      <w:proofErr w:type="spellStart"/>
      <w:r w:rsidRPr="00E322C0">
        <w:rPr>
          <w:rFonts w:ascii="Courier New" w:hAnsi="Courier New" w:cs="Courier New"/>
        </w:rPr>
        <w:t>glmulti</w:t>
      </w:r>
      <w:proofErr w:type="spellEnd"/>
      <w:r w:rsidRPr="00E322C0">
        <w:rPr>
          <w:rFonts w:ascii="Courier New" w:hAnsi="Courier New" w:cs="Courier New"/>
        </w:rPr>
        <w:t>()</w:t>
      </w:r>
      <w:r>
        <w:t xml:space="preserve"> should allow for the exclusion of those interactions that I do not want to consider. Unfortunately, </w:t>
      </w:r>
      <w:r w:rsidR="008E39FC">
        <w:t xml:space="preserve">the </w:t>
      </w:r>
      <w:r>
        <w:t xml:space="preserve">function that does not allow this to work. </w:t>
      </w:r>
    </w:p>
    <w:p w14:paraId="604C84FF" w14:textId="77777777" w:rsidR="008E39FC" w:rsidRDefault="008E39FC" w:rsidP="00E322C0">
      <w:pPr>
        <w:ind w:left="720"/>
      </w:pPr>
    </w:p>
    <w:p w14:paraId="58915698" w14:textId="156AC530" w:rsidR="00E322C0" w:rsidRDefault="00E322C0" w:rsidP="00E322C0">
      <w:pPr>
        <w:ind w:left="720"/>
        <w:rPr>
          <w:rFonts w:cs="Arial"/>
        </w:rPr>
      </w:pPr>
      <w:r>
        <w:t>Instead, I use</w:t>
      </w:r>
      <w:r w:rsidR="003C70E9">
        <w:t>d</w:t>
      </w:r>
      <w:r w:rsidR="008E39FC">
        <w:t xml:space="preserve"> </w:t>
      </w:r>
      <w:proofErr w:type="gramStart"/>
      <w:r w:rsidR="008E39FC" w:rsidRPr="008E39FC">
        <w:rPr>
          <w:rFonts w:ascii="Courier New" w:hAnsi="Courier New" w:cs="Courier New"/>
        </w:rPr>
        <w:t>dredge(</w:t>
      </w:r>
      <w:proofErr w:type="gramEnd"/>
      <w:r w:rsidR="008E39FC" w:rsidRPr="008E39FC">
        <w:rPr>
          <w:rFonts w:ascii="Courier New" w:hAnsi="Courier New" w:cs="Courier New"/>
        </w:rPr>
        <w:t>)</w:t>
      </w:r>
      <w:r w:rsidR="003C70E9">
        <w:rPr>
          <w:rFonts w:cs="Arial"/>
        </w:rPr>
        <w:t xml:space="preserve"> to search among the main-</w:t>
      </w:r>
      <w:r>
        <w:rPr>
          <w:rFonts w:cs="Arial"/>
        </w:rPr>
        <w:t>effects models. I use</w:t>
      </w:r>
      <w:r w:rsidR="003C70E9">
        <w:rPr>
          <w:rFonts w:cs="Arial"/>
        </w:rPr>
        <w:t>d</w:t>
      </w:r>
      <w:r>
        <w:rPr>
          <w:rFonts w:cs="Arial"/>
        </w:rPr>
        <w:t xml:space="preserve"> AIC as my information criterion.</w:t>
      </w:r>
      <w:r w:rsidR="00E22282">
        <w:rPr>
          <w:rFonts w:cs="Arial"/>
        </w:rPr>
        <w:t xml:space="preserve"> While BIC </w:t>
      </w:r>
      <w:proofErr w:type="gramStart"/>
      <w:r w:rsidR="00E22282">
        <w:rPr>
          <w:rFonts w:cs="Arial"/>
        </w:rPr>
        <w:t>could be used</w:t>
      </w:r>
      <w:proofErr w:type="gramEnd"/>
      <w:r w:rsidR="00E22282">
        <w:rPr>
          <w:rFonts w:cs="Arial"/>
        </w:rPr>
        <w:t xml:space="preserve">, I chose AIC because I see this more as an </w:t>
      </w:r>
      <w:r w:rsidR="00AC5CCE">
        <w:rPr>
          <w:rFonts w:cs="Arial"/>
        </w:rPr>
        <w:t>exploratory</w:t>
      </w:r>
      <w:r w:rsidR="00E22282">
        <w:rPr>
          <w:rFonts w:cs="Arial"/>
        </w:rPr>
        <w:t xml:space="preserve"> study. I am o.k. if more explanatory variables are included in the model that what BIC would choose. </w:t>
      </w:r>
      <w:r>
        <w:rPr>
          <w:rFonts w:cs="Arial"/>
        </w:rPr>
        <w:t xml:space="preserve"> </w:t>
      </w:r>
    </w:p>
    <w:p w14:paraId="424A4B12" w14:textId="77777777" w:rsidR="00E322C0" w:rsidRDefault="00E322C0" w:rsidP="00E322C0">
      <w:pPr>
        <w:ind w:left="720"/>
        <w:rPr>
          <w:rFonts w:cs="Arial"/>
        </w:rPr>
      </w:pPr>
    </w:p>
    <w:p w14:paraId="6893D346" w14:textId="31638A67" w:rsidR="00182FD6" w:rsidRPr="00182FD6" w:rsidRDefault="00182FD6" w:rsidP="008E39FC">
      <w:pPr>
        <w:pStyle w:val="R-14"/>
      </w:pPr>
      <w:r w:rsidRPr="00182FD6">
        <w:t xml:space="preserve">&gt; </w:t>
      </w:r>
      <w:proofErr w:type="spellStart"/>
      <w:r w:rsidRPr="00182FD6">
        <w:t>placekick.mb</w:t>
      </w:r>
      <w:proofErr w:type="spellEnd"/>
      <w:r w:rsidRPr="00182FD6">
        <w:t xml:space="preserve"> &lt;- </w:t>
      </w:r>
      <w:proofErr w:type="gramStart"/>
      <w:r w:rsidRPr="00182FD6">
        <w:t>read.</w:t>
      </w:r>
      <w:r w:rsidR="00C4302B">
        <w:t>csv(</w:t>
      </w:r>
      <w:proofErr w:type="gramEnd"/>
      <w:r w:rsidR="00C4302B">
        <w:t>"C:\\data\\Placekick.mb.csv"</w:t>
      </w:r>
      <w:r w:rsidRPr="00182FD6">
        <w:t>)</w:t>
      </w:r>
    </w:p>
    <w:p w14:paraId="1AE80E77" w14:textId="77777777" w:rsidR="00182FD6" w:rsidRPr="00182FD6" w:rsidRDefault="00182FD6" w:rsidP="00BC6916">
      <w:pPr>
        <w:pStyle w:val="R-14"/>
      </w:pPr>
      <w:r w:rsidRPr="00182FD6">
        <w:t xml:space="preserve">&gt; </w:t>
      </w:r>
      <w:proofErr w:type="gramStart"/>
      <w:r w:rsidRPr="00182FD6">
        <w:t>head(</w:t>
      </w:r>
      <w:proofErr w:type="spellStart"/>
      <w:proofErr w:type="gramEnd"/>
      <w:r w:rsidRPr="00182FD6">
        <w:t>placekick.mb</w:t>
      </w:r>
      <w:proofErr w:type="spellEnd"/>
      <w:r w:rsidRPr="00182FD6">
        <w:t>)</w:t>
      </w:r>
    </w:p>
    <w:p w14:paraId="537FB5B5" w14:textId="77777777" w:rsidR="00182FD6" w:rsidRPr="00182FD6" w:rsidRDefault="00182FD6" w:rsidP="00BC6916">
      <w:pPr>
        <w:pStyle w:val="R-14"/>
      </w:pPr>
      <w:r w:rsidRPr="00182FD6">
        <w:t xml:space="preserve">  week distance altitude home type </w:t>
      </w:r>
      <w:proofErr w:type="spellStart"/>
      <w:r w:rsidRPr="00182FD6">
        <w:t>precip</w:t>
      </w:r>
      <w:proofErr w:type="spellEnd"/>
      <w:r w:rsidRPr="00182FD6">
        <w:t xml:space="preserve"> wind change</w:t>
      </w:r>
    </w:p>
    <w:p w14:paraId="656ACFB9" w14:textId="77777777" w:rsidR="00182FD6" w:rsidRPr="00182FD6" w:rsidRDefault="00182FD6" w:rsidP="00BC6916">
      <w:pPr>
        <w:pStyle w:val="R-14"/>
      </w:pPr>
      <w:r w:rsidRPr="00182FD6">
        <w:t>1    4       18      585    1    0      0    0      0</w:t>
      </w:r>
    </w:p>
    <w:p w14:paraId="4DAFC66C" w14:textId="77777777" w:rsidR="00182FD6" w:rsidRPr="00182FD6" w:rsidRDefault="00182FD6" w:rsidP="00BC6916">
      <w:pPr>
        <w:pStyle w:val="R-14"/>
      </w:pPr>
      <w:r w:rsidRPr="00182FD6">
        <w:lastRenderedPageBreak/>
        <w:t>2   11       18      585    1    0      0    0      1</w:t>
      </w:r>
    </w:p>
    <w:p w14:paraId="6B5BEB62" w14:textId="77777777" w:rsidR="00182FD6" w:rsidRPr="00182FD6" w:rsidRDefault="00182FD6" w:rsidP="00BC6916">
      <w:pPr>
        <w:pStyle w:val="R-14"/>
      </w:pPr>
      <w:r w:rsidRPr="00182FD6">
        <w:t>3   11       18       10    0    1      0    0      1</w:t>
      </w:r>
    </w:p>
    <w:p w14:paraId="4061F9C0" w14:textId="77777777" w:rsidR="00182FD6" w:rsidRPr="00182FD6" w:rsidRDefault="00182FD6" w:rsidP="00BC6916">
      <w:pPr>
        <w:pStyle w:val="R-14"/>
      </w:pPr>
      <w:r w:rsidRPr="00182FD6">
        <w:t>4    1       19       20    0    1      0    0      0</w:t>
      </w:r>
    </w:p>
    <w:p w14:paraId="09B70B00" w14:textId="77777777" w:rsidR="00182FD6" w:rsidRPr="00182FD6" w:rsidRDefault="00182FD6" w:rsidP="00BC6916">
      <w:pPr>
        <w:pStyle w:val="R-14"/>
      </w:pPr>
      <w:r w:rsidRPr="00182FD6">
        <w:t>5    3       19        5    0    0      0    0      1</w:t>
      </w:r>
    </w:p>
    <w:p w14:paraId="4E2DC715" w14:textId="0B4E8277" w:rsidR="00182FD6" w:rsidRDefault="00182FD6" w:rsidP="00BC6916">
      <w:pPr>
        <w:pStyle w:val="R-14"/>
      </w:pPr>
      <w:r w:rsidRPr="00182FD6">
        <w:t>6    6       19       20    0    1      0    0      0</w:t>
      </w:r>
    </w:p>
    <w:p w14:paraId="5DEFD4FD" w14:textId="77777777" w:rsidR="008E39FC" w:rsidRPr="00182FD6" w:rsidRDefault="008E39FC" w:rsidP="00BC6916">
      <w:pPr>
        <w:pStyle w:val="R-14"/>
      </w:pPr>
    </w:p>
    <w:p w14:paraId="4D3B406D" w14:textId="77777777" w:rsidR="00182FD6" w:rsidRPr="00182FD6" w:rsidRDefault="00182FD6" w:rsidP="00BC6916">
      <w:pPr>
        <w:pStyle w:val="R-14"/>
      </w:pPr>
      <w:r w:rsidRPr="00182FD6">
        <w:t xml:space="preserve">   </w:t>
      </w:r>
      <w:proofErr w:type="gramStart"/>
      <w:r w:rsidRPr="00182FD6">
        <w:t>elap30</w:t>
      </w:r>
      <w:proofErr w:type="gramEnd"/>
      <w:r w:rsidRPr="00182FD6">
        <w:t xml:space="preserve"> PAT field good temp72</w:t>
      </w:r>
    </w:p>
    <w:p w14:paraId="75238098" w14:textId="77777777" w:rsidR="00182FD6" w:rsidRPr="00182FD6" w:rsidRDefault="00182FD6" w:rsidP="00BC6916">
      <w:pPr>
        <w:pStyle w:val="R-14"/>
      </w:pPr>
      <w:r w:rsidRPr="00182FD6">
        <w:t>1 24.3167   0     0    1     72</w:t>
      </w:r>
    </w:p>
    <w:p w14:paraId="6E092FBE" w14:textId="77777777" w:rsidR="00182FD6" w:rsidRPr="00182FD6" w:rsidRDefault="00182FD6" w:rsidP="00BC6916">
      <w:pPr>
        <w:pStyle w:val="R-14"/>
      </w:pPr>
      <w:r w:rsidRPr="00182FD6">
        <w:t>2 13.2000   0     0    1     72</w:t>
      </w:r>
    </w:p>
    <w:p w14:paraId="717974D8" w14:textId="77777777" w:rsidR="00182FD6" w:rsidRPr="00182FD6" w:rsidRDefault="00182FD6" w:rsidP="00BC6916">
      <w:pPr>
        <w:pStyle w:val="R-14"/>
      </w:pPr>
      <w:r w:rsidRPr="00182FD6">
        <w:t>3  1.5667   0     1    0     74</w:t>
      </w:r>
    </w:p>
    <w:p w14:paraId="5B84872A" w14:textId="77777777" w:rsidR="00182FD6" w:rsidRPr="00182FD6" w:rsidRDefault="00182FD6" w:rsidP="00BC6916">
      <w:pPr>
        <w:pStyle w:val="R-14"/>
      </w:pPr>
      <w:r w:rsidRPr="00182FD6">
        <w:t>4 24.6333   0     1    1     79</w:t>
      </w:r>
    </w:p>
    <w:p w14:paraId="06424A7A" w14:textId="77777777" w:rsidR="00182FD6" w:rsidRPr="00182FD6" w:rsidRDefault="00182FD6" w:rsidP="00BC6916">
      <w:pPr>
        <w:pStyle w:val="R-14"/>
      </w:pPr>
      <w:r w:rsidRPr="00182FD6">
        <w:t>5 25.6000   0     0    1     72</w:t>
      </w:r>
    </w:p>
    <w:p w14:paraId="372EB700" w14:textId="413426B6" w:rsidR="00E322C0" w:rsidRDefault="00182FD6" w:rsidP="00BC6916">
      <w:pPr>
        <w:pStyle w:val="R-14"/>
      </w:pPr>
      <w:r w:rsidRPr="00182FD6">
        <w:t>6 18.2500   0     1    1     82</w:t>
      </w:r>
    </w:p>
    <w:p w14:paraId="7F522A7A" w14:textId="24B7418E" w:rsidR="008E39FC" w:rsidRDefault="008E39FC" w:rsidP="00BC6916">
      <w:pPr>
        <w:pStyle w:val="R-14"/>
      </w:pPr>
    </w:p>
    <w:p w14:paraId="795840F7" w14:textId="0860CEB5" w:rsidR="008E39FC" w:rsidRDefault="008E39FC" w:rsidP="008E39FC">
      <w:pPr>
        <w:pStyle w:val="R-14"/>
      </w:pPr>
      <w:r>
        <w:t xml:space="preserve">&gt; </w:t>
      </w:r>
      <w:proofErr w:type="spellStart"/>
      <w:r>
        <w:t>mod.fit.full</w:t>
      </w:r>
      <w:proofErr w:type="spellEnd"/>
      <w:r>
        <w:t xml:space="preserve"> &lt;- </w:t>
      </w:r>
      <w:proofErr w:type="spellStart"/>
      <w:proofErr w:type="gramStart"/>
      <w:r>
        <w:t>glm</w:t>
      </w:r>
      <w:proofErr w:type="spellEnd"/>
      <w:r>
        <w:t>(</w:t>
      </w:r>
      <w:proofErr w:type="gramEnd"/>
      <w:r>
        <w:t xml:space="preserve">formula = good ~ week + distance + altitude + home + type + </w:t>
      </w:r>
      <w:proofErr w:type="spellStart"/>
      <w:r>
        <w:t>precip</w:t>
      </w:r>
      <w:proofErr w:type="spellEnd"/>
      <w:r>
        <w:t xml:space="preserve"> + wind + change + elap30 + PAT + field, family = binomial(link = logit), data = </w:t>
      </w:r>
      <w:proofErr w:type="spellStart"/>
      <w:r>
        <w:t>placekick.mb</w:t>
      </w:r>
      <w:proofErr w:type="spellEnd"/>
      <w:r>
        <w:t xml:space="preserve">, </w:t>
      </w:r>
      <w:proofErr w:type="spellStart"/>
      <w:r>
        <w:t>na.action</w:t>
      </w:r>
      <w:proofErr w:type="spellEnd"/>
      <w:r>
        <w:t xml:space="preserve"> = </w:t>
      </w:r>
      <w:proofErr w:type="spellStart"/>
      <w:r>
        <w:t>na.fail</w:t>
      </w:r>
      <w:proofErr w:type="spellEnd"/>
      <w:r>
        <w:t>)</w:t>
      </w:r>
    </w:p>
    <w:p w14:paraId="255AAC4B" w14:textId="7A96BA29" w:rsidR="008E39FC" w:rsidRDefault="008E39FC" w:rsidP="008E39FC">
      <w:pPr>
        <w:pStyle w:val="R-14"/>
      </w:pPr>
      <w:r>
        <w:t xml:space="preserve">&gt; # </w:t>
      </w:r>
      <w:proofErr w:type="gramStart"/>
      <w:r>
        <w:t>summary(</w:t>
      </w:r>
      <w:proofErr w:type="spellStart"/>
      <w:proofErr w:type="gramEnd"/>
      <w:r>
        <w:t>mod.fit.full</w:t>
      </w:r>
      <w:proofErr w:type="spellEnd"/>
      <w:r>
        <w:t>)</w:t>
      </w:r>
    </w:p>
    <w:p w14:paraId="0FC3703B" w14:textId="53FE13B2" w:rsidR="008E39FC" w:rsidRDefault="008E39FC" w:rsidP="00BC6916">
      <w:pPr>
        <w:pStyle w:val="R-14"/>
      </w:pPr>
    </w:p>
    <w:p w14:paraId="459EF976" w14:textId="6DA8C016" w:rsidR="008E39FC" w:rsidRDefault="008E39FC" w:rsidP="008E39FC">
      <w:pPr>
        <w:pStyle w:val="R-14"/>
      </w:pPr>
      <w:r>
        <w:t xml:space="preserve">&gt; </w:t>
      </w:r>
      <w:proofErr w:type="gramStart"/>
      <w:r>
        <w:t>library(</w:t>
      </w:r>
      <w:proofErr w:type="spellStart"/>
      <w:proofErr w:type="gramEnd"/>
      <w:r>
        <w:t>MuMIn</w:t>
      </w:r>
      <w:proofErr w:type="spellEnd"/>
      <w:r>
        <w:t>)</w:t>
      </w:r>
    </w:p>
    <w:p w14:paraId="4EA53CF0" w14:textId="638807FF" w:rsidR="008E39FC" w:rsidRDefault="008E39FC" w:rsidP="008E39FC">
      <w:pPr>
        <w:pStyle w:val="R-14"/>
      </w:pPr>
      <w:r>
        <w:t xml:space="preserve">&gt; </w:t>
      </w:r>
      <w:proofErr w:type="spellStart"/>
      <w:r>
        <w:t>allsub.aic</w:t>
      </w:r>
      <w:proofErr w:type="spellEnd"/>
      <w:r>
        <w:t xml:space="preserve"> &lt;- </w:t>
      </w:r>
      <w:proofErr w:type="gramStart"/>
      <w:r>
        <w:t>dredge(</w:t>
      </w:r>
      <w:proofErr w:type="spellStart"/>
      <w:proofErr w:type="gramEnd"/>
      <w:r>
        <w:t>global.model</w:t>
      </w:r>
      <w:proofErr w:type="spellEnd"/>
      <w:r>
        <w:t xml:space="preserve"> = </w:t>
      </w:r>
      <w:proofErr w:type="spellStart"/>
      <w:r>
        <w:t>mod.fit.full</w:t>
      </w:r>
      <w:proofErr w:type="spellEnd"/>
      <w:r>
        <w:t>, rank = "AIC")</w:t>
      </w:r>
    </w:p>
    <w:p w14:paraId="0B1AAA1B" w14:textId="77777777" w:rsidR="008E39FC" w:rsidRDefault="008E39FC" w:rsidP="008E39FC">
      <w:pPr>
        <w:pStyle w:val="R-14"/>
      </w:pPr>
      <w:r>
        <w:t xml:space="preserve">Fixed term is "(Intercept)" </w:t>
      </w:r>
    </w:p>
    <w:p w14:paraId="1961E9A8" w14:textId="1AF34E5B" w:rsidR="008E39FC" w:rsidRDefault="008E39FC" w:rsidP="008E39FC">
      <w:pPr>
        <w:pStyle w:val="R-14"/>
      </w:pPr>
      <w:r>
        <w:t xml:space="preserve">&gt; </w:t>
      </w:r>
      <w:proofErr w:type="spellStart"/>
      <w:proofErr w:type="gramStart"/>
      <w:r>
        <w:t>allsub.aic</w:t>
      </w:r>
      <w:proofErr w:type="spellEnd"/>
      <w:r>
        <w:t>[</w:t>
      </w:r>
      <w:proofErr w:type="spellStart"/>
      <w:proofErr w:type="gramEnd"/>
      <w:r>
        <w:t>allsub.aic$delta</w:t>
      </w:r>
      <w:proofErr w:type="spellEnd"/>
      <w:r>
        <w:t xml:space="preserve"> &lt; 1,]</w:t>
      </w:r>
    </w:p>
    <w:p w14:paraId="5C4D8428" w14:textId="77777777" w:rsidR="008E39FC" w:rsidRDefault="008E39FC" w:rsidP="008E39FC">
      <w:pPr>
        <w:pStyle w:val="R-14"/>
      </w:pPr>
      <w:r>
        <w:t xml:space="preserve">Global model call: </w:t>
      </w:r>
      <w:proofErr w:type="spellStart"/>
      <w:proofErr w:type="gramStart"/>
      <w:r>
        <w:t>glm</w:t>
      </w:r>
      <w:proofErr w:type="spellEnd"/>
      <w:r>
        <w:t>(</w:t>
      </w:r>
      <w:proofErr w:type="gramEnd"/>
      <w:r>
        <w:t xml:space="preserve">formula = good ~ week + distance + altitude + home + type + </w:t>
      </w:r>
    </w:p>
    <w:p w14:paraId="24D3E03A" w14:textId="77777777" w:rsidR="008E39FC" w:rsidRDefault="008E39FC" w:rsidP="008E39FC">
      <w:pPr>
        <w:pStyle w:val="R-14"/>
      </w:pPr>
      <w:r>
        <w:t xml:space="preserve">    </w:t>
      </w:r>
      <w:proofErr w:type="spellStart"/>
      <w:proofErr w:type="gramStart"/>
      <w:r>
        <w:t>precip</w:t>
      </w:r>
      <w:proofErr w:type="spellEnd"/>
      <w:proofErr w:type="gramEnd"/>
      <w:r>
        <w:t xml:space="preserve"> + wind + change + elap30 + PAT + field, family = binomial(link = logit), </w:t>
      </w:r>
    </w:p>
    <w:p w14:paraId="6F4DE7E9" w14:textId="77777777" w:rsidR="008E39FC" w:rsidRDefault="008E39FC" w:rsidP="008E39FC">
      <w:pPr>
        <w:pStyle w:val="R-14"/>
      </w:pPr>
      <w:r>
        <w:t xml:space="preserve">    </w:t>
      </w:r>
      <w:proofErr w:type="gramStart"/>
      <w:r>
        <w:t>data</w:t>
      </w:r>
      <w:proofErr w:type="gramEnd"/>
      <w:r>
        <w:t xml:space="preserve"> = </w:t>
      </w:r>
      <w:proofErr w:type="spellStart"/>
      <w:r>
        <w:t>placekick.mb</w:t>
      </w:r>
      <w:proofErr w:type="spellEnd"/>
      <w:r>
        <w:t xml:space="preserve">, </w:t>
      </w:r>
      <w:proofErr w:type="spellStart"/>
      <w:r>
        <w:t>na.action</w:t>
      </w:r>
      <w:proofErr w:type="spellEnd"/>
      <w:r>
        <w:t xml:space="preserve"> = </w:t>
      </w:r>
      <w:proofErr w:type="spellStart"/>
      <w:r>
        <w:t>na.fail</w:t>
      </w:r>
      <w:proofErr w:type="spellEnd"/>
      <w:r>
        <w:t>)</w:t>
      </w:r>
    </w:p>
    <w:p w14:paraId="1AC6C37E" w14:textId="77777777" w:rsidR="008E39FC" w:rsidRDefault="008E39FC" w:rsidP="008E39FC">
      <w:pPr>
        <w:pStyle w:val="R-14"/>
      </w:pPr>
      <w:r>
        <w:t>---</w:t>
      </w:r>
    </w:p>
    <w:p w14:paraId="56467756" w14:textId="77777777" w:rsidR="008E39FC" w:rsidRDefault="008E39FC" w:rsidP="008E39FC">
      <w:pPr>
        <w:pStyle w:val="R-14"/>
      </w:pPr>
      <w:r>
        <w:t xml:space="preserve">Model selection table </w:t>
      </w:r>
    </w:p>
    <w:p w14:paraId="685D11C8" w14:textId="77777777" w:rsidR="008E39FC" w:rsidRDefault="008E39FC" w:rsidP="008E39FC">
      <w:pPr>
        <w:pStyle w:val="R-14"/>
      </w:pPr>
      <w:r>
        <w:t xml:space="preserve">     (</w:t>
      </w:r>
      <w:proofErr w:type="spellStart"/>
      <w:r>
        <w:t>Intrc</w:t>
      </w:r>
      <w:proofErr w:type="spellEnd"/>
      <w:r>
        <w:t xml:space="preserve">)   </w:t>
      </w:r>
      <w:proofErr w:type="spellStart"/>
      <w:r>
        <w:t>chang</w:t>
      </w:r>
      <w:proofErr w:type="spellEnd"/>
      <w:r>
        <w:t xml:space="preserve">    </w:t>
      </w:r>
      <w:proofErr w:type="spellStart"/>
      <w:r>
        <w:t>dstnc</w:t>
      </w:r>
      <w:proofErr w:type="spellEnd"/>
      <w:r>
        <w:t xml:space="preserve">   home   PAT     week    wind</w:t>
      </w:r>
    </w:p>
    <w:p w14:paraId="558002F1" w14:textId="77777777" w:rsidR="008E39FC" w:rsidRDefault="008E39FC" w:rsidP="008E39FC">
      <w:pPr>
        <w:pStyle w:val="R-14"/>
      </w:pPr>
      <w:r>
        <w:t>1095   4.824 -0.3257 -0.08917        1.065          -0.5064</w:t>
      </w:r>
    </w:p>
    <w:p w14:paraId="2AFDB6DC" w14:textId="77777777" w:rsidR="008E39FC" w:rsidRDefault="008E39FC" w:rsidP="008E39FC">
      <w:pPr>
        <w:pStyle w:val="R-14"/>
      </w:pPr>
      <w:r>
        <w:t>1607   5.067 -0.3384 -0.08920        1.062 -0.02507 -0.4592</w:t>
      </w:r>
    </w:p>
    <w:p w14:paraId="625CF18F" w14:textId="77777777" w:rsidR="008E39FC" w:rsidRDefault="008E39FC" w:rsidP="008E39FC">
      <w:pPr>
        <w:pStyle w:val="R-14"/>
      </w:pPr>
      <w:r>
        <w:t xml:space="preserve">583    5.028 -0.3445 -0.08852        1.076 -0.02796        </w:t>
      </w:r>
    </w:p>
    <w:p w14:paraId="22ABDA69" w14:textId="77777777" w:rsidR="008E39FC" w:rsidRDefault="008E39FC" w:rsidP="008E39FC">
      <w:pPr>
        <w:pStyle w:val="R-14"/>
      </w:pPr>
      <w:r>
        <w:t xml:space="preserve">71     4.751 -0.3310 -0.08842        1.080                 </w:t>
      </w:r>
    </w:p>
    <w:p w14:paraId="35E6B15B" w14:textId="77777777" w:rsidR="008E39FC" w:rsidRDefault="008E39FC" w:rsidP="008E39FC">
      <w:pPr>
        <w:pStyle w:val="R-14"/>
      </w:pPr>
      <w:r>
        <w:t>1093   4.675         -0.08869        1.153          -0.5158</w:t>
      </w:r>
    </w:p>
    <w:p w14:paraId="6E2EC746" w14:textId="77777777" w:rsidR="008E39FC" w:rsidRDefault="008E39FC" w:rsidP="008E39FC">
      <w:pPr>
        <w:pStyle w:val="R-14"/>
      </w:pPr>
      <w:r>
        <w:t>1127   4.728 -0.3256 -0.08929 0.1951 1.068          -0.5170</w:t>
      </w:r>
    </w:p>
    <w:p w14:paraId="139FB2C2" w14:textId="77777777" w:rsidR="008E39FC" w:rsidRDefault="008E39FC" w:rsidP="008E39FC">
      <w:pPr>
        <w:pStyle w:val="R-14"/>
      </w:pPr>
      <w:r>
        <w:t xml:space="preserve">     </w:t>
      </w:r>
      <w:proofErr w:type="spellStart"/>
      <w:proofErr w:type="gramStart"/>
      <w:r>
        <w:t>df</w:t>
      </w:r>
      <w:proofErr w:type="spellEnd"/>
      <w:proofErr w:type="gramEnd"/>
      <w:r>
        <w:t xml:space="preserve">   </w:t>
      </w:r>
      <w:proofErr w:type="spellStart"/>
      <w:r>
        <w:t>logLik</w:t>
      </w:r>
      <w:proofErr w:type="spellEnd"/>
      <w:r>
        <w:t xml:space="preserve">   AIC delta weight</w:t>
      </w:r>
    </w:p>
    <w:p w14:paraId="7099665C" w14:textId="77777777" w:rsidR="008E39FC" w:rsidRDefault="008E39FC" w:rsidP="008E39FC">
      <w:pPr>
        <w:pStyle w:val="R-14"/>
      </w:pPr>
      <w:proofErr w:type="gramStart"/>
      <w:r>
        <w:t>1095  5</w:t>
      </w:r>
      <w:proofErr w:type="gramEnd"/>
      <w:r>
        <w:t xml:space="preserve"> -385.382 780.8  0.00  0.210</w:t>
      </w:r>
    </w:p>
    <w:p w14:paraId="47F8C5DE" w14:textId="77777777" w:rsidR="008E39FC" w:rsidRDefault="008E39FC" w:rsidP="008E39FC">
      <w:pPr>
        <w:pStyle w:val="R-14"/>
      </w:pPr>
      <w:proofErr w:type="gramStart"/>
      <w:r>
        <w:t>1607  6</w:t>
      </w:r>
      <w:proofErr w:type="gramEnd"/>
      <w:r>
        <w:t xml:space="preserve"> -384.540 781.1  0.32  0.179</w:t>
      </w:r>
    </w:p>
    <w:p w14:paraId="2DCBA599" w14:textId="77777777" w:rsidR="008E39FC" w:rsidRDefault="008E39FC" w:rsidP="008E39FC">
      <w:pPr>
        <w:pStyle w:val="R-14"/>
      </w:pPr>
      <w:r>
        <w:lastRenderedPageBreak/>
        <w:t xml:space="preserve">583   5 -385.562 </w:t>
      </w:r>
      <w:proofErr w:type="gramStart"/>
      <w:r>
        <w:t>781.1  0.36</w:t>
      </w:r>
      <w:proofErr w:type="gramEnd"/>
      <w:r>
        <w:t xml:space="preserve">  0.175</w:t>
      </w:r>
    </w:p>
    <w:p w14:paraId="789CB126" w14:textId="77777777" w:rsidR="008E39FC" w:rsidRDefault="008E39FC" w:rsidP="008E39FC">
      <w:pPr>
        <w:pStyle w:val="R-14"/>
      </w:pPr>
      <w:r>
        <w:t xml:space="preserve">71    4 -386.629 </w:t>
      </w:r>
      <w:proofErr w:type="gramStart"/>
      <w:r>
        <w:t>781.3  0.49</w:t>
      </w:r>
      <w:proofErr w:type="gramEnd"/>
      <w:r>
        <w:t xml:space="preserve">  0.164</w:t>
      </w:r>
    </w:p>
    <w:p w14:paraId="2E450574" w14:textId="77777777" w:rsidR="008E39FC" w:rsidRDefault="008E39FC" w:rsidP="008E39FC">
      <w:pPr>
        <w:pStyle w:val="R-14"/>
      </w:pPr>
      <w:proofErr w:type="gramStart"/>
      <w:r>
        <w:t>1093  4</w:t>
      </w:r>
      <w:proofErr w:type="gramEnd"/>
      <w:r>
        <w:t xml:space="preserve"> -386.793 781.6  0.82  0.139</w:t>
      </w:r>
    </w:p>
    <w:p w14:paraId="28EEF65A" w14:textId="77777777" w:rsidR="008E39FC" w:rsidRDefault="008E39FC" w:rsidP="008E39FC">
      <w:pPr>
        <w:pStyle w:val="R-14"/>
      </w:pPr>
      <w:proofErr w:type="gramStart"/>
      <w:r>
        <w:t>1127  6</w:t>
      </w:r>
      <w:proofErr w:type="gramEnd"/>
      <w:r>
        <w:t xml:space="preserve"> -384.831 781.7  0.90  0.134</w:t>
      </w:r>
    </w:p>
    <w:p w14:paraId="610F3744" w14:textId="726DB1E9" w:rsidR="008E39FC" w:rsidRDefault="008E39FC" w:rsidP="008E39FC">
      <w:pPr>
        <w:pStyle w:val="R-14"/>
      </w:pPr>
      <w:r>
        <w:t>Models ranked by AIC(x)</w:t>
      </w:r>
    </w:p>
    <w:p w14:paraId="2D8C76D3" w14:textId="527266EB" w:rsidR="008E39FC" w:rsidRDefault="008E39FC" w:rsidP="00B26ADD">
      <w:pPr>
        <w:ind w:left="720"/>
      </w:pPr>
    </w:p>
    <w:p w14:paraId="0FD15C19" w14:textId="77777777" w:rsidR="00B26ADD" w:rsidRDefault="00B26ADD" w:rsidP="00B26ADD">
      <w:pPr>
        <w:ind w:left="720"/>
      </w:pPr>
      <w:r>
        <w:t xml:space="preserve">The main effects chosen are </w:t>
      </w:r>
      <w:r w:rsidRPr="00EC653E">
        <w:rPr>
          <w:rFonts w:ascii="Courier New" w:hAnsi="Courier New" w:cs="Courier New"/>
        </w:rPr>
        <w:t>distance</w:t>
      </w:r>
      <w:r>
        <w:t xml:space="preserve">, </w:t>
      </w:r>
      <w:r w:rsidRPr="00EC653E">
        <w:rPr>
          <w:rFonts w:ascii="Courier New" w:hAnsi="Courier New" w:cs="Courier New"/>
        </w:rPr>
        <w:t>wind</w:t>
      </w:r>
      <w:r>
        <w:t xml:space="preserve">, </w:t>
      </w:r>
      <w:r w:rsidRPr="00EC653E">
        <w:rPr>
          <w:rFonts w:ascii="Courier New" w:hAnsi="Courier New" w:cs="Courier New"/>
        </w:rPr>
        <w:t>change</w:t>
      </w:r>
      <w:r>
        <w:t xml:space="preserve">, and </w:t>
      </w:r>
      <w:r w:rsidRPr="00EC653E">
        <w:rPr>
          <w:rFonts w:ascii="Courier New" w:hAnsi="Courier New" w:cs="Courier New"/>
        </w:rPr>
        <w:t>PAT</w:t>
      </w:r>
      <w:r>
        <w:t xml:space="preserve">. </w:t>
      </w:r>
    </w:p>
    <w:p w14:paraId="634829FC" w14:textId="77777777" w:rsidR="00B26ADD" w:rsidRDefault="00B26ADD" w:rsidP="00B26ADD">
      <w:pPr>
        <w:ind w:left="720"/>
      </w:pPr>
    </w:p>
    <w:p w14:paraId="3CFECA58" w14:textId="02CDC796" w:rsidR="00B26ADD" w:rsidRDefault="00B26ADD" w:rsidP="00B26ADD">
      <w:pPr>
        <w:ind w:left="720"/>
      </w:pPr>
      <w:r>
        <w:t xml:space="preserve">Next, I examine interactions using forward selection. I only include the plausible interactions among those explanatory variables remaining. </w:t>
      </w:r>
    </w:p>
    <w:p w14:paraId="10413A6B" w14:textId="77777777" w:rsidR="00B26ADD" w:rsidRDefault="00B26ADD" w:rsidP="00B26ADD">
      <w:pPr>
        <w:ind w:left="720"/>
      </w:pPr>
    </w:p>
    <w:p w14:paraId="06E25966" w14:textId="0174ACA1" w:rsidR="00B26ADD" w:rsidRDefault="00B26ADD" w:rsidP="00B26ADD">
      <w:pPr>
        <w:pStyle w:val="R-14"/>
      </w:pPr>
      <w:r>
        <w:t xml:space="preserve">&gt; start.mod &lt;- </w:t>
      </w:r>
      <w:proofErr w:type="spellStart"/>
      <w:proofErr w:type="gramStart"/>
      <w:r>
        <w:t>glm</w:t>
      </w:r>
      <w:proofErr w:type="spellEnd"/>
      <w:r>
        <w:t>(</w:t>
      </w:r>
      <w:proofErr w:type="gramEnd"/>
      <w:r>
        <w:t xml:space="preserve">formula = good ~ distance + wind + change + PAT, family =  binomial(link = logit), data = </w:t>
      </w:r>
      <w:proofErr w:type="spellStart"/>
      <w:r>
        <w:t>placekick.mb</w:t>
      </w:r>
      <w:proofErr w:type="spellEnd"/>
      <w:r>
        <w:t>)</w:t>
      </w:r>
    </w:p>
    <w:p w14:paraId="12B940C2" w14:textId="3712CD2E" w:rsidR="00B26ADD" w:rsidRDefault="00B26ADD" w:rsidP="00B26ADD">
      <w:pPr>
        <w:pStyle w:val="R-14"/>
      </w:pPr>
      <w:r>
        <w:t xml:space="preserve">&gt; full.mod &lt;- </w:t>
      </w:r>
      <w:proofErr w:type="spellStart"/>
      <w:proofErr w:type="gramStart"/>
      <w:r>
        <w:t>glm</w:t>
      </w:r>
      <w:proofErr w:type="spellEnd"/>
      <w:r>
        <w:t>(</w:t>
      </w:r>
      <w:proofErr w:type="gramEnd"/>
      <w:r>
        <w:t xml:space="preserve">formula = good ~ distance + wind + change + PAT + </w:t>
      </w:r>
      <w:proofErr w:type="spellStart"/>
      <w:r>
        <w:t>distance:wind</w:t>
      </w:r>
      <w:proofErr w:type="spellEnd"/>
      <w:r>
        <w:t xml:space="preserve"> + </w:t>
      </w:r>
      <w:proofErr w:type="spellStart"/>
      <w:r>
        <w:t>distance:change</w:t>
      </w:r>
      <w:proofErr w:type="spellEnd"/>
      <w:r>
        <w:t xml:space="preserve"> + </w:t>
      </w:r>
      <w:proofErr w:type="spellStart"/>
      <w:r>
        <w:t>distance:PAT</w:t>
      </w:r>
      <w:proofErr w:type="spellEnd"/>
      <w:r>
        <w:t xml:space="preserve">,  family =  binomial(link = logit), data = </w:t>
      </w:r>
      <w:proofErr w:type="spellStart"/>
      <w:r>
        <w:t>placekick.mb</w:t>
      </w:r>
      <w:proofErr w:type="spellEnd"/>
      <w:r>
        <w:t>)</w:t>
      </w:r>
    </w:p>
    <w:p w14:paraId="7A46E0E1" w14:textId="1F04FEFF" w:rsidR="00B26ADD" w:rsidRDefault="00B26ADD" w:rsidP="00B26ADD">
      <w:pPr>
        <w:pStyle w:val="R-14"/>
      </w:pPr>
      <w:r>
        <w:t xml:space="preserve">&gt; </w:t>
      </w:r>
      <w:proofErr w:type="spellStart"/>
      <w:r>
        <w:t>forw.sel</w:t>
      </w:r>
      <w:proofErr w:type="spellEnd"/>
      <w:r>
        <w:t xml:space="preserve"> &lt;- </w:t>
      </w:r>
      <w:proofErr w:type="gramStart"/>
      <w:r>
        <w:t>step(</w:t>
      </w:r>
      <w:proofErr w:type="gramEnd"/>
      <w:r>
        <w:t>object = start.mod, scope = list(upper = full.mod), direction = "forward", k = 2, trace = TRUE)</w:t>
      </w:r>
    </w:p>
    <w:p w14:paraId="0C2E1AA4" w14:textId="77777777" w:rsidR="00B26ADD" w:rsidRDefault="00B26ADD" w:rsidP="00B26ADD">
      <w:pPr>
        <w:pStyle w:val="R-14"/>
      </w:pPr>
      <w:r>
        <w:t>Start:  AIC=780.76</w:t>
      </w:r>
    </w:p>
    <w:p w14:paraId="5FC0C5A4" w14:textId="77777777" w:rsidR="00B26ADD" w:rsidRDefault="00B26ADD" w:rsidP="00B26ADD">
      <w:pPr>
        <w:pStyle w:val="R-14"/>
      </w:pPr>
      <w:proofErr w:type="gramStart"/>
      <w:r>
        <w:t>good</w:t>
      </w:r>
      <w:proofErr w:type="gramEnd"/>
      <w:r>
        <w:t xml:space="preserve"> ~ distance + wind + change + PAT</w:t>
      </w:r>
    </w:p>
    <w:p w14:paraId="016B0A09" w14:textId="77777777" w:rsidR="00B26ADD" w:rsidRDefault="00B26ADD" w:rsidP="00B26ADD">
      <w:pPr>
        <w:pStyle w:val="R-14"/>
      </w:pPr>
    </w:p>
    <w:p w14:paraId="026CAC80" w14:textId="77777777" w:rsidR="00B26ADD" w:rsidRDefault="00B26ADD" w:rsidP="00B26ADD">
      <w:pPr>
        <w:pStyle w:val="R-14"/>
      </w:pPr>
      <w:r>
        <w:t xml:space="preserve">                  </w:t>
      </w:r>
      <w:proofErr w:type="spellStart"/>
      <w:proofErr w:type="gramStart"/>
      <w:r>
        <w:t>Df</w:t>
      </w:r>
      <w:proofErr w:type="spellEnd"/>
      <w:proofErr w:type="gramEnd"/>
      <w:r>
        <w:t xml:space="preserve"> Deviance    AIC</w:t>
      </w:r>
    </w:p>
    <w:p w14:paraId="1E226AF1" w14:textId="77777777" w:rsidR="00B26ADD" w:rsidRDefault="00B26ADD" w:rsidP="00B26ADD">
      <w:pPr>
        <w:pStyle w:val="R-14"/>
      </w:pPr>
      <w:r>
        <w:t xml:space="preserve">+ </w:t>
      </w:r>
      <w:proofErr w:type="spellStart"/>
      <w:r>
        <w:t>distance</w:t>
      </w:r>
      <w:proofErr w:type="gramStart"/>
      <w:r>
        <w:t>:wind</w:t>
      </w:r>
      <w:proofErr w:type="spellEnd"/>
      <w:proofErr w:type="gramEnd"/>
      <w:r>
        <w:t xml:space="preserve">    1   765.20 777.20</w:t>
      </w:r>
    </w:p>
    <w:p w14:paraId="296D669F" w14:textId="77777777" w:rsidR="00B26ADD" w:rsidRDefault="00B26ADD" w:rsidP="00B26ADD">
      <w:pPr>
        <w:pStyle w:val="R-14"/>
      </w:pPr>
      <w:r>
        <w:t xml:space="preserve">+ </w:t>
      </w:r>
      <w:proofErr w:type="spellStart"/>
      <w:r>
        <w:t>distance</w:t>
      </w:r>
      <w:proofErr w:type="gramStart"/>
      <w:r>
        <w:t>:PAT</w:t>
      </w:r>
      <w:proofErr w:type="spellEnd"/>
      <w:proofErr w:type="gramEnd"/>
      <w:r>
        <w:t xml:space="preserve">     1   765.27 777.27</w:t>
      </w:r>
    </w:p>
    <w:p w14:paraId="65069C64" w14:textId="77777777" w:rsidR="00B26ADD" w:rsidRDefault="00B26ADD" w:rsidP="00B26ADD">
      <w:pPr>
        <w:pStyle w:val="R-14"/>
      </w:pPr>
      <w:r>
        <w:t>&lt;none&gt;                 770.76 780.76</w:t>
      </w:r>
    </w:p>
    <w:p w14:paraId="49AA9A7B" w14:textId="77777777" w:rsidR="00B26ADD" w:rsidRDefault="00B26ADD" w:rsidP="00B26ADD">
      <w:pPr>
        <w:pStyle w:val="R-14"/>
      </w:pPr>
      <w:r>
        <w:t xml:space="preserve">+ </w:t>
      </w:r>
      <w:proofErr w:type="spellStart"/>
      <w:r>
        <w:t>distance</w:t>
      </w:r>
      <w:proofErr w:type="gramStart"/>
      <w:r>
        <w:t>:change</w:t>
      </w:r>
      <w:proofErr w:type="spellEnd"/>
      <w:proofErr w:type="gramEnd"/>
      <w:r>
        <w:t xml:space="preserve">  1   770.60 782.60</w:t>
      </w:r>
    </w:p>
    <w:p w14:paraId="30F5434A" w14:textId="77777777" w:rsidR="00B26ADD" w:rsidRDefault="00B26ADD" w:rsidP="00B26ADD">
      <w:pPr>
        <w:pStyle w:val="R-14"/>
      </w:pPr>
    </w:p>
    <w:p w14:paraId="4C234938" w14:textId="77777777" w:rsidR="00B26ADD" w:rsidRDefault="00B26ADD" w:rsidP="00B26ADD">
      <w:pPr>
        <w:pStyle w:val="R-14"/>
      </w:pPr>
      <w:r>
        <w:t>Step:  AIC=777.2</w:t>
      </w:r>
    </w:p>
    <w:p w14:paraId="00BCD34C" w14:textId="77777777" w:rsidR="00B26ADD" w:rsidRDefault="00B26ADD" w:rsidP="00B26ADD">
      <w:pPr>
        <w:pStyle w:val="R-14"/>
      </w:pPr>
      <w:proofErr w:type="gramStart"/>
      <w:r>
        <w:t>good</w:t>
      </w:r>
      <w:proofErr w:type="gramEnd"/>
      <w:r>
        <w:t xml:space="preserve"> ~ distance + wind + change + PAT + </w:t>
      </w:r>
      <w:proofErr w:type="spellStart"/>
      <w:r>
        <w:t>distance:wind</w:t>
      </w:r>
      <w:proofErr w:type="spellEnd"/>
    </w:p>
    <w:p w14:paraId="6702B7F0" w14:textId="77777777" w:rsidR="00B26ADD" w:rsidRDefault="00B26ADD" w:rsidP="00B26ADD">
      <w:pPr>
        <w:pStyle w:val="R-14"/>
      </w:pPr>
    </w:p>
    <w:p w14:paraId="6E576E44" w14:textId="77777777" w:rsidR="00B26ADD" w:rsidRDefault="00B26ADD" w:rsidP="00B26ADD">
      <w:pPr>
        <w:pStyle w:val="R-14"/>
      </w:pPr>
      <w:r>
        <w:t xml:space="preserve">                  </w:t>
      </w:r>
      <w:proofErr w:type="spellStart"/>
      <w:proofErr w:type="gramStart"/>
      <w:r>
        <w:t>Df</w:t>
      </w:r>
      <w:proofErr w:type="spellEnd"/>
      <w:proofErr w:type="gramEnd"/>
      <w:r>
        <w:t xml:space="preserve"> Deviance    AIC</w:t>
      </w:r>
    </w:p>
    <w:p w14:paraId="2B2E2A94" w14:textId="77777777" w:rsidR="00B26ADD" w:rsidRDefault="00B26ADD" w:rsidP="00B26ADD">
      <w:pPr>
        <w:pStyle w:val="R-14"/>
      </w:pPr>
      <w:r>
        <w:t xml:space="preserve">+ </w:t>
      </w:r>
      <w:proofErr w:type="spellStart"/>
      <w:r>
        <w:t>distance</w:t>
      </w:r>
      <w:proofErr w:type="gramStart"/>
      <w:r>
        <w:t>:PAT</w:t>
      </w:r>
      <w:proofErr w:type="spellEnd"/>
      <w:proofErr w:type="gramEnd"/>
      <w:r>
        <w:t xml:space="preserve">     1   759.72 773.72</w:t>
      </w:r>
    </w:p>
    <w:p w14:paraId="25243D9E" w14:textId="77777777" w:rsidR="00B26ADD" w:rsidRDefault="00B26ADD" w:rsidP="00B26ADD">
      <w:pPr>
        <w:pStyle w:val="R-14"/>
      </w:pPr>
      <w:r>
        <w:t>&lt;none&gt;                 765.20 777.20</w:t>
      </w:r>
    </w:p>
    <w:p w14:paraId="7A5CA5AB" w14:textId="77777777" w:rsidR="00B26ADD" w:rsidRDefault="00B26ADD" w:rsidP="00B26ADD">
      <w:pPr>
        <w:pStyle w:val="R-14"/>
      </w:pPr>
      <w:r>
        <w:t xml:space="preserve">+ </w:t>
      </w:r>
      <w:proofErr w:type="spellStart"/>
      <w:r>
        <w:t>distance</w:t>
      </w:r>
      <w:proofErr w:type="gramStart"/>
      <w:r>
        <w:t>:change</w:t>
      </w:r>
      <w:proofErr w:type="spellEnd"/>
      <w:proofErr w:type="gramEnd"/>
      <w:r>
        <w:t xml:space="preserve">  1   765.09 779.09</w:t>
      </w:r>
    </w:p>
    <w:p w14:paraId="4F4C9811" w14:textId="77777777" w:rsidR="00B26ADD" w:rsidRDefault="00B26ADD" w:rsidP="00B26ADD">
      <w:pPr>
        <w:pStyle w:val="R-14"/>
      </w:pPr>
    </w:p>
    <w:p w14:paraId="4872A342" w14:textId="77777777" w:rsidR="00B26ADD" w:rsidRDefault="00B26ADD" w:rsidP="00B26ADD">
      <w:pPr>
        <w:pStyle w:val="R-14"/>
      </w:pPr>
      <w:r>
        <w:t>Step:  AIC=773.72</w:t>
      </w:r>
    </w:p>
    <w:p w14:paraId="70EE0812" w14:textId="77777777" w:rsidR="00B26ADD" w:rsidRDefault="00B26ADD" w:rsidP="00B26ADD">
      <w:pPr>
        <w:pStyle w:val="R-14"/>
      </w:pPr>
      <w:proofErr w:type="gramStart"/>
      <w:r>
        <w:lastRenderedPageBreak/>
        <w:t>good</w:t>
      </w:r>
      <w:proofErr w:type="gramEnd"/>
      <w:r>
        <w:t xml:space="preserve"> ~ distance + wind + change + PAT + </w:t>
      </w:r>
      <w:proofErr w:type="spellStart"/>
      <w:r>
        <w:t>distance:wind</w:t>
      </w:r>
      <w:proofErr w:type="spellEnd"/>
      <w:r>
        <w:t xml:space="preserve"> + </w:t>
      </w:r>
      <w:proofErr w:type="spellStart"/>
      <w:r>
        <w:t>distance:PAT</w:t>
      </w:r>
      <w:proofErr w:type="spellEnd"/>
    </w:p>
    <w:p w14:paraId="76B8865C" w14:textId="77777777" w:rsidR="00B26ADD" w:rsidRDefault="00B26ADD" w:rsidP="00B26ADD">
      <w:pPr>
        <w:pStyle w:val="R-14"/>
      </w:pPr>
    </w:p>
    <w:p w14:paraId="20075FF3" w14:textId="77777777" w:rsidR="00B26ADD" w:rsidRDefault="00B26ADD" w:rsidP="00B26ADD">
      <w:pPr>
        <w:pStyle w:val="R-14"/>
      </w:pPr>
      <w:r>
        <w:t xml:space="preserve">                  </w:t>
      </w:r>
      <w:proofErr w:type="spellStart"/>
      <w:proofErr w:type="gramStart"/>
      <w:r>
        <w:t>Df</w:t>
      </w:r>
      <w:proofErr w:type="spellEnd"/>
      <w:proofErr w:type="gramEnd"/>
      <w:r>
        <w:t xml:space="preserve"> Deviance    AIC</w:t>
      </w:r>
    </w:p>
    <w:p w14:paraId="55F8AFBD" w14:textId="77777777" w:rsidR="00B26ADD" w:rsidRDefault="00B26ADD" w:rsidP="00B26ADD">
      <w:pPr>
        <w:pStyle w:val="R-14"/>
      </w:pPr>
      <w:r>
        <w:t>&lt;none&gt;                 759.72 773.72</w:t>
      </w:r>
    </w:p>
    <w:p w14:paraId="407AC3EC" w14:textId="77777777" w:rsidR="00B26ADD" w:rsidRDefault="00B26ADD" w:rsidP="00B26ADD">
      <w:pPr>
        <w:pStyle w:val="R-14"/>
      </w:pPr>
      <w:r>
        <w:t xml:space="preserve">+ </w:t>
      </w:r>
      <w:proofErr w:type="spellStart"/>
      <w:r>
        <w:t>distance</w:t>
      </w:r>
      <w:proofErr w:type="gramStart"/>
      <w:r>
        <w:t>:change</w:t>
      </w:r>
      <w:proofErr w:type="spellEnd"/>
      <w:proofErr w:type="gramEnd"/>
      <w:r>
        <w:t xml:space="preserve">  1   759.61 775.61</w:t>
      </w:r>
    </w:p>
    <w:p w14:paraId="40BAFB8B" w14:textId="77777777" w:rsidR="00B26ADD" w:rsidRDefault="00B26ADD" w:rsidP="00B26ADD">
      <w:pPr>
        <w:pStyle w:val="R-14"/>
      </w:pPr>
    </w:p>
    <w:p w14:paraId="6050CFEC" w14:textId="2BBBDF2D" w:rsidR="00B26ADD" w:rsidRDefault="00B26ADD" w:rsidP="00B26ADD">
      <w:pPr>
        <w:pStyle w:val="R-14"/>
      </w:pPr>
      <w:r>
        <w:t xml:space="preserve">&gt; </w:t>
      </w:r>
      <w:proofErr w:type="spellStart"/>
      <w:proofErr w:type="gramStart"/>
      <w:r>
        <w:t>anova</w:t>
      </w:r>
      <w:proofErr w:type="spellEnd"/>
      <w:r>
        <w:t>(</w:t>
      </w:r>
      <w:proofErr w:type="spellStart"/>
      <w:proofErr w:type="gramEnd"/>
      <w:r>
        <w:t>forw.sel</w:t>
      </w:r>
      <w:proofErr w:type="spellEnd"/>
      <w:r>
        <w:t>)</w:t>
      </w:r>
    </w:p>
    <w:p w14:paraId="17457511" w14:textId="77777777" w:rsidR="00B26ADD" w:rsidRDefault="00B26ADD" w:rsidP="00B26ADD">
      <w:pPr>
        <w:pStyle w:val="R-14"/>
      </w:pPr>
      <w:r>
        <w:t>Analysis of Deviance Table</w:t>
      </w:r>
    </w:p>
    <w:p w14:paraId="5EA8C8F8" w14:textId="77777777" w:rsidR="00B26ADD" w:rsidRDefault="00B26ADD" w:rsidP="00B26ADD">
      <w:pPr>
        <w:pStyle w:val="R-14"/>
      </w:pPr>
    </w:p>
    <w:p w14:paraId="0C32A9FD" w14:textId="77777777" w:rsidR="00B26ADD" w:rsidRDefault="00B26ADD" w:rsidP="00B26ADD">
      <w:pPr>
        <w:pStyle w:val="R-14"/>
      </w:pPr>
      <w:r>
        <w:t>Model: binomial, link: logit</w:t>
      </w:r>
    </w:p>
    <w:p w14:paraId="0EB004DD" w14:textId="77777777" w:rsidR="00B26ADD" w:rsidRDefault="00B26ADD" w:rsidP="00B26ADD">
      <w:pPr>
        <w:pStyle w:val="R-14"/>
      </w:pPr>
    </w:p>
    <w:p w14:paraId="11B73D5F" w14:textId="77777777" w:rsidR="00B26ADD" w:rsidRDefault="00B26ADD" w:rsidP="00B26ADD">
      <w:pPr>
        <w:pStyle w:val="R-14"/>
      </w:pPr>
      <w:r>
        <w:t>Response: good</w:t>
      </w:r>
    </w:p>
    <w:p w14:paraId="3DBA29FF" w14:textId="77777777" w:rsidR="00B26ADD" w:rsidRDefault="00B26ADD" w:rsidP="00B26ADD">
      <w:pPr>
        <w:pStyle w:val="R-14"/>
      </w:pPr>
    </w:p>
    <w:p w14:paraId="29E9F63A" w14:textId="77777777" w:rsidR="00B26ADD" w:rsidRDefault="00B26ADD" w:rsidP="00B26ADD">
      <w:pPr>
        <w:pStyle w:val="R-14"/>
      </w:pPr>
      <w:r>
        <w:t>Terms added sequentially (first to last)</w:t>
      </w:r>
    </w:p>
    <w:p w14:paraId="0F97D9B4" w14:textId="77777777" w:rsidR="00B26ADD" w:rsidRDefault="00B26ADD" w:rsidP="00B26ADD">
      <w:pPr>
        <w:pStyle w:val="R-14"/>
      </w:pPr>
    </w:p>
    <w:p w14:paraId="4F877E92" w14:textId="77777777" w:rsidR="00B26ADD" w:rsidRDefault="00B26ADD" w:rsidP="00B26ADD">
      <w:pPr>
        <w:pStyle w:val="R-14"/>
      </w:pPr>
    </w:p>
    <w:p w14:paraId="1C0F7903" w14:textId="77777777" w:rsidR="00B26ADD" w:rsidRDefault="00B26ADD" w:rsidP="00B26ADD">
      <w:pPr>
        <w:pStyle w:val="R-14"/>
      </w:pPr>
      <w:r>
        <w:t xml:space="preserve">              </w:t>
      </w:r>
      <w:proofErr w:type="spellStart"/>
      <w:proofErr w:type="gramStart"/>
      <w:r>
        <w:t>Df</w:t>
      </w:r>
      <w:proofErr w:type="spellEnd"/>
      <w:proofErr w:type="gramEnd"/>
      <w:r>
        <w:t xml:space="preserve"> Deviance </w:t>
      </w:r>
      <w:proofErr w:type="spellStart"/>
      <w:r>
        <w:t>Resid</w:t>
      </w:r>
      <w:proofErr w:type="spellEnd"/>
      <w:r>
        <w:t xml:space="preserve">. </w:t>
      </w:r>
      <w:proofErr w:type="spellStart"/>
      <w:r>
        <w:t>Df</w:t>
      </w:r>
      <w:proofErr w:type="spellEnd"/>
      <w:r>
        <w:t xml:space="preserve"> </w:t>
      </w:r>
      <w:proofErr w:type="spellStart"/>
      <w:r>
        <w:t>Resid</w:t>
      </w:r>
      <w:proofErr w:type="spellEnd"/>
      <w:r>
        <w:t>. Dev</w:t>
      </w:r>
    </w:p>
    <w:p w14:paraId="18A236FE" w14:textId="77777777" w:rsidR="00B26ADD" w:rsidRDefault="00B26ADD" w:rsidP="00B26ADD">
      <w:pPr>
        <w:pStyle w:val="R-14"/>
      </w:pPr>
      <w:r>
        <w:t>NULL                           1437    1024.77</w:t>
      </w:r>
    </w:p>
    <w:p w14:paraId="22246C04" w14:textId="77777777" w:rsidR="00B26ADD" w:rsidRDefault="00B26ADD" w:rsidP="00B26ADD">
      <w:pPr>
        <w:pStyle w:val="R-14"/>
      </w:pPr>
      <w:proofErr w:type="gramStart"/>
      <w:r>
        <w:t>distance</w:t>
      </w:r>
      <w:proofErr w:type="gramEnd"/>
      <w:r>
        <w:t xml:space="preserve">       1  237.707      1436     787.06</w:t>
      </w:r>
    </w:p>
    <w:p w14:paraId="6A50A2B4" w14:textId="77777777" w:rsidR="00B26ADD" w:rsidRDefault="00B26ADD" w:rsidP="00B26ADD">
      <w:pPr>
        <w:pStyle w:val="R-14"/>
      </w:pPr>
      <w:proofErr w:type="gramStart"/>
      <w:r>
        <w:t>wind</w:t>
      </w:r>
      <w:proofErr w:type="gramEnd"/>
      <w:r>
        <w:t xml:space="preserve">           1    3.008      1435     784.05</w:t>
      </w:r>
    </w:p>
    <w:p w14:paraId="327EB7A5" w14:textId="77777777" w:rsidR="00B26ADD" w:rsidRDefault="00B26ADD" w:rsidP="00B26ADD">
      <w:pPr>
        <w:pStyle w:val="R-14"/>
      </w:pPr>
      <w:proofErr w:type="gramStart"/>
      <w:r>
        <w:t>change</w:t>
      </w:r>
      <w:proofErr w:type="gramEnd"/>
      <w:r>
        <w:t xml:space="preserve">         1    4.651      1434     779.40</w:t>
      </w:r>
    </w:p>
    <w:p w14:paraId="42581021" w14:textId="77777777" w:rsidR="00B26ADD" w:rsidRDefault="00B26ADD" w:rsidP="00B26ADD">
      <w:pPr>
        <w:pStyle w:val="R-14"/>
      </w:pPr>
      <w:r>
        <w:t>PAT            1    8.639      1433     770.76</w:t>
      </w:r>
    </w:p>
    <w:p w14:paraId="476F9E00" w14:textId="77777777" w:rsidR="00B26ADD" w:rsidRDefault="00B26ADD" w:rsidP="00B26ADD">
      <w:pPr>
        <w:pStyle w:val="R-14"/>
      </w:pPr>
      <w:proofErr w:type="spellStart"/>
      <w:proofErr w:type="gramStart"/>
      <w:r>
        <w:t>distance:</w:t>
      </w:r>
      <w:proofErr w:type="gramEnd"/>
      <w:r>
        <w:t>wind</w:t>
      </w:r>
      <w:proofErr w:type="spellEnd"/>
      <w:r>
        <w:t xml:space="preserve">  1    5.564      1432     765.20</w:t>
      </w:r>
    </w:p>
    <w:p w14:paraId="3C2A3A7A" w14:textId="200D41F0" w:rsidR="00B26ADD" w:rsidRDefault="00B26ADD" w:rsidP="00B26ADD">
      <w:pPr>
        <w:pStyle w:val="R-14"/>
      </w:pPr>
      <w:proofErr w:type="spellStart"/>
      <w:proofErr w:type="gramStart"/>
      <w:r>
        <w:t>distance:</w:t>
      </w:r>
      <w:proofErr w:type="gramEnd"/>
      <w:r>
        <w:t>PAT</w:t>
      </w:r>
      <w:proofErr w:type="spellEnd"/>
      <w:r>
        <w:t xml:space="preserve">   1    5.484      1431     759.72</w:t>
      </w:r>
    </w:p>
    <w:p w14:paraId="7C0B3838" w14:textId="77777777" w:rsidR="00B26ADD" w:rsidRDefault="00B26ADD" w:rsidP="00B26ADD">
      <w:pPr>
        <w:pStyle w:val="R-14"/>
      </w:pPr>
    </w:p>
    <w:p w14:paraId="43DA2BAD" w14:textId="68F913FF" w:rsidR="00B26ADD" w:rsidRDefault="00B26ADD" w:rsidP="00B26ADD">
      <w:pPr>
        <w:ind w:left="720"/>
      </w:pPr>
      <w:r>
        <w:t xml:space="preserve">The model now includes </w:t>
      </w:r>
      <w:r w:rsidRPr="00EC653E">
        <w:rPr>
          <w:rFonts w:ascii="Courier New" w:hAnsi="Courier New" w:cs="Courier New"/>
        </w:rPr>
        <w:t>distance</w:t>
      </w:r>
      <w:r>
        <w:t xml:space="preserve">, </w:t>
      </w:r>
      <w:r w:rsidRPr="00EC653E">
        <w:rPr>
          <w:rFonts w:ascii="Courier New" w:hAnsi="Courier New" w:cs="Courier New"/>
        </w:rPr>
        <w:t>wind</w:t>
      </w:r>
      <w:r>
        <w:t xml:space="preserve">, </w:t>
      </w:r>
      <w:r w:rsidRPr="00EC653E">
        <w:rPr>
          <w:rFonts w:ascii="Courier New" w:hAnsi="Courier New" w:cs="Courier New"/>
        </w:rPr>
        <w:t>change</w:t>
      </w:r>
      <w:r>
        <w:t xml:space="preserve">, </w:t>
      </w:r>
      <w:r w:rsidRPr="00EC653E">
        <w:rPr>
          <w:rFonts w:ascii="Courier New" w:hAnsi="Courier New" w:cs="Courier New"/>
        </w:rPr>
        <w:t>PAT</w:t>
      </w:r>
      <w:r>
        <w:t xml:space="preserve">, </w:t>
      </w:r>
      <w:proofErr w:type="spellStart"/>
      <w:r w:rsidRPr="00EC653E">
        <w:rPr>
          <w:rFonts w:ascii="Courier New" w:hAnsi="Courier New" w:cs="Courier New"/>
        </w:rPr>
        <w:t>distance</w:t>
      </w:r>
      <w:proofErr w:type="gramStart"/>
      <w:r w:rsidRPr="00EC653E">
        <w:rPr>
          <w:rFonts w:ascii="Courier New" w:hAnsi="Courier New" w:cs="Courier New"/>
        </w:rPr>
        <w:t>:wind</w:t>
      </w:r>
      <w:proofErr w:type="spellEnd"/>
      <w:proofErr w:type="gramEnd"/>
      <w:r>
        <w:t xml:space="preserve">, and </w:t>
      </w:r>
      <w:proofErr w:type="spellStart"/>
      <w:r w:rsidRPr="00EC653E">
        <w:rPr>
          <w:rFonts w:ascii="Courier New" w:hAnsi="Courier New" w:cs="Courier New"/>
        </w:rPr>
        <w:t>distance:PAT</w:t>
      </w:r>
      <w:proofErr w:type="spellEnd"/>
      <w:r>
        <w:t xml:space="preserve">. </w:t>
      </w:r>
    </w:p>
    <w:p w14:paraId="368102F1" w14:textId="7BF1A472" w:rsidR="00B26ADD" w:rsidRDefault="00B26ADD" w:rsidP="00B26ADD">
      <w:pPr>
        <w:ind w:left="720"/>
      </w:pPr>
    </w:p>
    <w:p w14:paraId="003EA55A" w14:textId="1DA2A3AC" w:rsidR="00B26ADD" w:rsidRDefault="00B26ADD" w:rsidP="00B26ADD">
      <w:pPr>
        <w:ind w:left="720"/>
      </w:pPr>
      <w:r>
        <w:t>This is a place where alternative approaches are justifiable:</w:t>
      </w:r>
    </w:p>
    <w:p w14:paraId="036DC485" w14:textId="4C8CE750" w:rsidR="00B26ADD" w:rsidRDefault="00B26ADD" w:rsidP="00B26ADD">
      <w:pPr>
        <w:pStyle w:val="ListParagraph"/>
        <w:numPr>
          <w:ilvl w:val="0"/>
          <w:numId w:val="43"/>
        </w:numPr>
      </w:pPr>
      <w:r>
        <w:t xml:space="preserve">Use all-subsets regression </w:t>
      </w:r>
      <w:r w:rsidR="00C86B6B">
        <w:t>(</w:t>
      </w:r>
      <w:r>
        <w:t>keeping the four main-effects in the model</w:t>
      </w:r>
      <w:r w:rsidR="00C86B6B">
        <w:t>)</w:t>
      </w:r>
      <w:r>
        <w:t xml:space="preserve"> looking at the 2</w:t>
      </w:r>
      <w:r>
        <w:rPr>
          <w:vertAlign w:val="superscript"/>
        </w:rPr>
        <w:t>3</w:t>
      </w:r>
      <w:r>
        <w:t xml:space="preserve"> = 8 possible models that include/exclude the </w:t>
      </w:r>
      <w:r w:rsidR="00C86B6B">
        <w:t xml:space="preserve">interactions. The </w:t>
      </w:r>
      <w:proofErr w:type="gramStart"/>
      <w:r w:rsidR="00C86B6B">
        <w:t xml:space="preserve">end </w:t>
      </w:r>
      <w:r>
        <w:t>result</w:t>
      </w:r>
      <w:proofErr w:type="gramEnd"/>
      <w:r>
        <w:t xml:space="preserve"> was the same as my approach. </w:t>
      </w:r>
    </w:p>
    <w:p w14:paraId="3E97B833" w14:textId="6EB45801" w:rsidR="001A1BDC" w:rsidRDefault="008C27A4" w:rsidP="00B26ADD">
      <w:pPr>
        <w:pStyle w:val="ListParagraph"/>
        <w:numPr>
          <w:ilvl w:val="0"/>
          <w:numId w:val="43"/>
        </w:numPr>
      </w:pPr>
      <w:r>
        <w:t xml:space="preserve">Calculate the AIC for models that include some of the other interactions that are plausible. When this </w:t>
      </w:r>
      <w:proofErr w:type="gramStart"/>
      <w:r>
        <w:t>is done</w:t>
      </w:r>
      <w:proofErr w:type="gramEnd"/>
      <w:r>
        <w:t xml:space="preserve">, </w:t>
      </w:r>
      <w:r>
        <w:lastRenderedPageBreak/>
        <w:t xml:space="preserve">one would need to include the corresponding main effect as well. </w:t>
      </w:r>
      <w:r w:rsidR="00E22282">
        <w:t xml:space="preserve">For example, the model that includes the previously chosen main effects and interactions with </w:t>
      </w:r>
      <w:r w:rsidR="00E22282" w:rsidRPr="00EC653E">
        <w:rPr>
          <w:rFonts w:ascii="Courier New" w:hAnsi="Courier New" w:cs="Courier New"/>
        </w:rPr>
        <w:t>altitude</w:t>
      </w:r>
      <w:r w:rsidR="00E22282">
        <w:t xml:space="preserve"> and </w:t>
      </w:r>
      <w:proofErr w:type="spellStart"/>
      <w:r w:rsidR="00E22282" w:rsidRPr="00EC653E">
        <w:rPr>
          <w:rFonts w:ascii="Courier New" w:hAnsi="Courier New" w:cs="Courier New"/>
        </w:rPr>
        <w:t>distance</w:t>
      </w:r>
      <w:proofErr w:type="gramStart"/>
      <w:r w:rsidR="00E22282" w:rsidRPr="00EC653E">
        <w:rPr>
          <w:rFonts w:ascii="Courier New" w:hAnsi="Courier New" w:cs="Courier New"/>
        </w:rPr>
        <w:t>:altitude</w:t>
      </w:r>
      <w:proofErr w:type="spellEnd"/>
      <w:proofErr w:type="gramEnd"/>
      <w:r w:rsidR="00E22282">
        <w:t xml:space="preserve"> results in an AIC of 777.32. This AIC is </w:t>
      </w:r>
      <w:proofErr w:type="gramStart"/>
      <w:r w:rsidR="00E22282">
        <w:t>not</w:t>
      </w:r>
      <w:proofErr w:type="gramEnd"/>
      <w:r w:rsidR="00E22282">
        <w:t xml:space="preserve"> </w:t>
      </w:r>
      <w:proofErr w:type="gramStart"/>
      <w:r w:rsidR="00E22282">
        <w:t>smaller</w:t>
      </w:r>
      <w:proofErr w:type="gramEnd"/>
      <w:r w:rsidR="00E22282">
        <w:t xml:space="preserve"> than what we had previously. </w:t>
      </w:r>
      <w:r>
        <w:t xml:space="preserve"> </w:t>
      </w:r>
    </w:p>
    <w:p w14:paraId="226B97FC" w14:textId="77777777" w:rsidR="00BB7674" w:rsidRDefault="00BB7674" w:rsidP="00EF02BF">
      <w:pPr>
        <w:rPr>
          <w:rFonts w:eastAsia="Times New Roman"/>
        </w:rPr>
      </w:pPr>
    </w:p>
    <w:p w14:paraId="7F7AB2CB" w14:textId="77777777" w:rsidR="004C1888" w:rsidRDefault="004C1888" w:rsidP="0026059B">
      <w:pPr>
        <w:ind w:left="720"/>
        <w:rPr>
          <w:rFonts w:eastAsia="Times New Roman"/>
          <w:u w:val="single"/>
        </w:rPr>
      </w:pPr>
    </w:p>
    <w:p w14:paraId="2570C049" w14:textId="77777777" w:rsidR="00DC6B93" w:rsidRDefault="00DC6B93">
      <w:pPr>
        <w:spacing w:after="200" w:line="276" w:lineRule="auto"/>
        <w:jc w:val="left"/>
        <w:rPr>
          <w:rFonts w:eastAsia="Times New Roman"/>
          <w:u w:val="single"/>
        </w:rPr>
      </w:pPr>
      <w:r>
        <w:rPr>
          <w:rFonts w:eastAsia="Times New Roman"/>
          <w:u w:val="single"/>
        </w:rPr>
        <w:br w:type="page"/>
      </w:r>
    </w:p>
    <w:p w14:paraId="29E3116E" w14:textId="5345523D" w:rsidR="0026059B" w:rsidRPr="0026059B" w:rsidRDefault="0026059B" w:rsidP="00E22282">
      <w:pPr>
        <w:rPr>
          <w:rFonts w:eastAsia="Times New Roman"/>
          <w:u w:val="single"/>
        </w:rPr>
      </w:pPr>
      <w:r w:rsidRPr="0026059B">
        <w:rPr>
          <w:rFonts w:eastAsia="Times New Roman"/>
          <w:u w:val="single"/>
        </w:rPr>
        <w:lastRenderedPageBreak/>
        <w:t>Investigate possible improvements to the model</w:t>
      </w:r>
    </w:p>
    <w:p w14:paraId="35EC46EF" w14:textId="77777777" w:rsidR="00EF02BF" w:rsidRDefault="00EF02BF" w:rsidP="00EF02BF">
      <w:pPr>
        <w:ind w:left="720"/>
      </w:pPr>
    </w:p>
    <w:p w14:paraId="66ED9AC9" w14:textId="627C9271" w:rsidR="007131E3" w:rsidRPr="00D62894" w:rsidRDefault="0026059B" w:rsidP="0026059B">
      <w:pPr>
        <w:spacing w:after="200" w:line="276" w:lineRule="auto"/>
        <w:ind w:left="720"/>
      </w:pPr>
      <w:r>
        <w:t xml:space="preserve">First, we need to convert the data to EVP form. </w:t>
      </w:r>
    </w:p>
    <w:p w14:paraId="5F3957FD" w14:textId="77777777" w:rsidR="0026059B" w:rsidRDefault="0026059B" w:rsidP="00BC6916">
      <w:pPr>
        <w:pStyle w:val="R-14"/>
      </w:pPr>
      <w:r>
        <w:t xml:space="preserve">&gt; # Convert data to EVP form; interactions are not needed </w:t>
      </w:r>
    </w:p>
    <w:p w14:paraId="4661A96E" w14:textId="77777777" w:rsidR="0026059B" w:rsidRDefault="0026059B" w:rsidP="00BC6916">
      <w:pPr>
        <w:pStyle w:val="R-14"/>
      </w:pPr>
      <w:r>
        <w:t xml:space="preserve">      in aggregate() because they do not change the number </w:t>
      </w:r>
    </w:p>
    <w:p w14:paraId="1109A744" w14:textId="410CB15B" w:rsidR="0026059B" w:rsidRDefault="0026059B" w:rsidP="00BC6916">
      <w:pPr>
        <w:pStyle w:val="R-14"/>
      </w:pPr>
      <w:r>
        <w:t xml:space="preserve">      of unique combinations of explanatory variables. </w:t>
      </w:r>
    </w:p>
    <w:p w14:paraId="6868528B" w14:textId="2895E688" w:rsidR="0026059B" w:rsidRDefault="0026059B" w:rsidP="00BC6916">
      <w:pPr>
        <w:pStyle w:val="R-14"/>
      </w:pPr>
      <w:r>
        <w:t>&gt; w &lt;- aggregate(</w:t>
      </w:r>
      <w:r w:rsidR="007A2C82">
        <w:t>x</w:t>
      </w:r>
      <w:r>
        <w:t xml:space="preserve"> = good ~ distance + wind + change </w:t>
      </w:r>
    </w:p>
    <w:p w14:paraId="3A629A1E" w14:textId="26C6BCF0" w:rsidR="0026059B" w:rsidRDefault="0026059B" w:rsidP="00BC6916">
      <w:pPr>
        <w:pStyle w:val="R-14"/>
      </w:pPr>
      <w:r>
        <w:t xml:space="preserve">    + PAT, data = </w:t>
      </w:r>
      <w:proofErr w:type="spellStart"/>
      <w:r>
        <w:t>placekick.mb</w:t>
      </w:r>
      <w:proofErr w:type="spellEnd"/>
      <w:r>
        <w:t xml:space="preserve">, FUN = sum) </w:t>
      </w:r>
    </w:p>
    <w:p w14:paraId="314AFBD6" w14:textId="56368225" w:rsidR="0026059B" w:rsidRDefault="0026059B" w:rsidP="00BC6916">
      <w:pPr>
        <w:pStyle w:val="R-14"/>
      </w:pPr>
      <w:r>
        <w:t>&gt; n &lt;- aggregate(</w:t>
      </w:r>
      <w:r w:rsidR="007A2C82">
        <w:t>x</w:t>
      </w:r>
      <w:bookmarkStart w:id="0" w:name="_GoBack"/>
      <w:bookmarkEnd w:id="0"/>
      <w:r>
        <w:t xml:space="preserve"> = good ~ distance + wind + change </w:t>
      </w:r>
    </w:p>
    <w:p w14:paraId="73BF5680" w14:textId="759C44CE" w:rsidR="0026059B" w:rsidRDefault="0026059B" w:rsidP="00BC6916">
      <w:pPr>
        <w:pStyle w:val="R-14"/>
      </w:pPr>
      <w:r>
        <w:t xml:space="preserve">    + PAT, data = </w:t>
      </w:r>
      <w:proofErr w:type="spellStart"/>
      <w:r>
        <w:t>placekick.mb</w:t>
      </w:r>
      <w:proofErr w:type="spellEnd"/>
      <w:r>
        <w:t xml:space="preserve">, FUN = length) </w:t>
      </w:r>
    </w:p>
    <w:p w14:paraId="07087AEA" w14:textId="77777777" w:rsidR="0026059B" w:rsidRDefault="0026059B" w:rsidP="00BC6916">
      <w:pPr>
        <w:pStyle w:val="R-14"/>
      </w:pPr>
      <w:r>
        <w:t xml:space="preserve">&gt; </w:t>
      </w:r>
      <w:proofErr w:type="spellStart"/>
      <w:r>
        <w:t>w.n</w:t>
      </w:r>
      <w:proofErr w:type="spellEnd"/>
      <w:r>
        <w:t xml:space="preserve"> &lt;- </w:t>
      </w:r>
      <w:proofErr w:type="spellStart"/>
      <w:r>
        <w:t>data.frame</w:t>
      </w:r>
      <w:proofErr w:type="spellEnd"/>
      <w:r>
        <w:t xml:space="preserve">(w, trials = </w:t>
      </w:r>
      <w:proofErr w:type="spellStart"/>
      <w:r>
        <w:t>n$good</w:t>
      </w:r>
      <w:proofErr w:type="spellEnd"/>
      <w:r>
        <w:t xml:space="preserve">, prop = </w:t>
      </w:r>
    </w:p>
    <w:p w14:paraId="0E665208" w14:textId="620610CD" w:rsidR="0026059B" w:rsidRDefault="0026059B" w:rsidP="00BC6916">
      <w:pPr>
        <w:pStyle w:val="R-14"/>
      </w:pPr>
      <w:r>
        <w:t xml:space="preserve">    round(</w:t>
      </w:r>
      <w:proofErr w:type="spellStart"/>
      <w:r>
        <w:t>w$good</w:t>
      </w:r>
      <w:proofErr w:type="spellEnd"/>
      <w:r>
        <w:t>/</w:t>
      </w:r>
      <w:proofErr w:type="spellStart"/>
      <w:r>
        <w:t>n$good</w:t>
      </w:r>
      <w:proofErr w:type="spellEnd"/>
      <w:r>
        <w:t xml:space="preserve">, 4)) </w:t>
      </w:r>
    </w:p>
    <w:p w14:paraId="0665B52E" w14:textId="77777777" w:rsidR="0026059B" w:rsidRDefault="0026059B" w:rsidP="00BC6916">
      <w:pPr>
        <w:pStyle w:val="R-14"/>
      </w:pPr>
      <w:r>
        <w:t>&gt; head(</w:t>
      </w:r>
      <w:proofErr w:type="spellStart"/>
      <w:r>
        <w:t>w.n</w:t>
      </w:r>
      <w:proofErr w:type="spellEnd"/>
      <w:r>
        <w:t>)</w:t>
      </w:r>
    </w:p>
    <w:p w14:paraId="06E46900" w14:textId="77777777" w:rsidR="0026059B" w:rsidRDefault="0026059B" w:rsidP="00BC6916">
      <w:pPr>
        <w:pStyle w:val="R-14"/>
      </w:pPr>
      <w:r>
        <w:t xml:space="preserve">  distance wind change PAT good trials prop </w:t>
      </w:r>
    </w:p>
    <w:p w14:paraId="039CDCD3" w14:textId="77777777" w:rsidR="0026059B" w:rsidRDefault="0026059B" w:rsidP="00BC6916">
      <w:pPr>
        <w:pStyle w:val="R-14"/>
      </w:pPr>
      <w:r>
        <w:t xml:space="preserve">1       18    0      0   0    1      1 1.00 </w:t>
      </w:r>
    </w:p>
    <w:p w14:paraId="33D04A7E" w14:textId="77777777" w:rsidR="0026059B" w:rsidRDefault="0026059B" w:rsidP="00BC6916">
      <w:pPr>
        <w:pStyle w:val="R-14"/>
      </w:pPr>
      <w:r>
        <w:t xml:space="preserve">2       19    0      0   0    3      3 1.00 </w:t>
      </w:r>
    </w:p>
    <w:p w14:paraId="58C69452" w14:textId="77777777" w:rsidR="0026059B" w:rsidRDefault="0026059B" w:rsidP="00BC6916">
      <w:pPr>
        <w:pStyle w:val="R-14"/>
      </w:pPr>
      <w:r>
        <w:t xml:space="preserve">3       20    0      0   0   15     15 1.00 </w:t>
      </w:r>
    </w:p>
    <w:p w14:paraId="5534F1BE" w14:textId="77777777" w:rsidR="0026059B" w:rsidRDefault="0026059B" w:rsidP="00BC6916">
      <w:pPr>
        <w:pStyle w:val="R-14"/>
      </w:pPr>
      <w:r>
        <w:t xml:space="preserve">4       21    0      0   0   11     12 0.92 </w:t>
      </w:r>
    </w:p>
    <w:p w14:paraId="6B2AEBB3" w14:textId="77777777" w:rsidR="0026059B" w:rsidRDefault="0026059B" w:rsidP="00BC6916">
      <w:pPr>
        <w:pStyle w:val="R-14"/>
      </w:pPr>
      <w:r>
        <w:t xml:space="preserve">5       22    0      0   0    7      8 0.88 </w:t>
      </w:r>
    </w:p>
    <w:p w14:paraId="68A11E85" w14:textId="77777777" w:rsidR="0026059B" w:rsidRDefault="0026059B" w:rsidP="00BC6916">
      <w:pPr>
        <w:pStyle w:val="R-14"/>
      </w:pPr>
      <w:r>
        <w:t xml:space="preserve">6       23    0      0   0   15     15 1.00 </w:t>
      </w:r>
    </w:p>
    <w:p w14:paraId="081CD51F" w14:textId="77777777" w:rsidR="0026059B" w:rsidRDefault="0026059B" w:rsidP="00BC6916">
      <w:pPr>
        <w:pStyle w:val="R-14"/>
      </w:pPr>
      <w:r>
        <w:t xml:space="preserve">&gt; </w:t>
      </w:r>
      <w:proofErr w:type="spellStart"/>
      <w:r>
        <w:t>nrow</w:t>
      </w:r>
      <w:proofErr w:type="spellEnd"/>
      <w:r>
        <w:t>(</w:t>
      </w:r>
      <w:proofErr w:type="spellStart"/>
      <w:r>
        <w:t>w.n</w:t>
      </w:r>
      <w:proofErr w:type="spellEnd"/>
      <w:r>
        <w:t>)  # Number of EVPs (M)</w:t>
      </w:r>
    </w:p>
    <w:p w14:paraId="5528C2F4" w14:textId="77777777" w:rsidR="0026059B" w:rsidRDefault="0026059B" w:rsidP="00BC6916">
      <w:pPr>
        <w:pStyle w:val="R-14"/>
      </w:pPr>
      <w:r>
        <w:t>[1] 124</w:t>
      </w:r>
    </w:p>
    <w:p w14:paraId="17CBE96D" w14:textId="77777777" w:rsidR="0026059B" w:rsidRDefault="0026059B" w:rsidP="00BC6916">
      <w:pPr>
        <w:pStyle w:val="R-14"/>
      </w:pPr>
      <w:r>
        <w:t>&gt;  sum(</w:t>
      </w:r>
      <w:proofErr w:type="spellStart"/>
      <w:r>
        <w:t>w.n$trials</w:t>
      </w:r>
      <w:proofErr w:type="spellEnd"/>
      <w:r>
        <w:t xml:space="preserve">)  # Number of observations </w:t>
      </w:r>
    </w:p>
    <w:p w14:paraId="04C6CBD3" w14:textId="77777777" w:rsidR="0026059B" w:rsidRDefault="0026059B" w:rsidP="00BC6916">
      <w:pPr>
        <w:pStyle w:val="R-14"/>
      </w:pPr>
      <w:r>
        <w:t xml:space="preserve">[1] 1438 </w:t>
      </w:r>
    </w:p>
    <w:p w14:paraId="59860D3B" w14:textId="77777777" w:rsidR="0026059B" w:rsidRDefault="0026059B" w:rsidP="00BC6916">
      <w:pPr>
        <w:pStyle w:val="R-14"/>
      </w:pPr>
    </w:p>
    <w:p w14:paraId="1DBF7366" w14:textId="77777777" w:rsidR="0026059B" w:rsidRDefault="0026059B" w:rsidP="00BC6916">
      <w:pPr>
        <w:pStyle w:val="R-14"/>
      </w:pPr>
      <w:r>
        <w:t xml:space="preserve">&gt; # Estimates here match those had before converting data </w:t>
      </w:r>
    </w:p>
    <w:p w14:paraId="06B67764" w14:textId="056FC547" w:rsidR="0026059B" w:rsidRDefault="0026059B" w:rsidP="00BC6916">
      <w:pPr>
        <w:pStyle w:val="R-14"/>
      </w:pPr>
      <w:r>
        <w:t xml:space="preserve">    to EVP form (not shown)</w:t>
      </w:r>
    </w:p>
    <w:p w14:paraId="74629CB9" w14:textId="77777777" w:rsidR="00B078E5" w:rsidRDefault="0026059B" w:rsidP="00BC6916">
      <w:pPr>
        <w:pStyle w:val="R-14"/>
      </w:pPr>
      <w:r>
        <w:t xml:space="preserve">&gt; mod.prelim1 &lt;- </w:t>
      </w:r>
      <w:proofErr w:type="spellStart"/>
      <w:r>
        <w:t>glm</w:t>
      </w:r>
      <w:proofErr w:type="spellEnd"/>
      <w:r>
        <w:t>(formula = good</w:t>
      </w:r>
      <w:r w:rsidR="00B078E5">
        <w:t>/trials</w:t>
      </w:r>
      <w:r>
        <w:t xml:space="preserve"> ~ distance + </w:t>
      </w:r>
    </w:p>
    <w:p w14:paraId="32BD047A" w14:textId="77777777" w:rsidR="00B078E5" w:rsidRDefault="00B078E5" w:rsidP="00BC6916">
      <w:pPr>
        <w:pStyle w:val="R-14"/>
      </w:pPr>
      <w:r>
        <w:t xml:space="preserve">     wind + </w:t>
      </w:r>
      <w:r w:rsidR="0026059B">
        <w:t xml:space="preserve">change + PAT + </w:t>
      </w:r>
      <w:proofErr w:type="spellStart"/>
      <w:r w:rsidR="0026059B">
        <w:t>distance:wind</w:t>
      </w:r>
      <w:proofErr w:type="spellEnd"/>
      <w:r w:rsidR="0026059B">
        <w:t xml:space="preserve"> + </w:t>
      </w:r>
      <w:proofErr w:type="spellStart"/>
      <w:r w:rsidR="0026059B">
        <w:t>distance:PAT</w:t>
      </w:r>
      <w:proofErr w:type="spellEnd"/>
      <w:r w:rsidR="0026059B">
        <w:t xml:space="preserve">, </w:t>
      </w:r>
    </w:p>
    <w:p w14:paraId="6D47E70A" w14:textId="77777777" w:rsidR="00B078E5" w:rsidRDefault="00B078E5" w:rsidP="00BC6916">
      <w:pPr>
        <w:pStyle w:val="R-14"/>
      </w:pPr>
      <w:r>
        <w:t xml:space="preserve">     </w:t>
      </w:r>
      <w:r w:rsidR="0026059B">
        <w:t xml:space="preserve">family = binomial(link = logit), data = </w:t>
      </w:r>
      <w:proofErr w:type="spellStart"/>
      <w:r w:rsidR="0026059B">
        <w:t>w.n</w:t>
      </w:r>
      <w:proofErr w:type="spellEnd"/>
      <w:r w:rsidR="0087696E">
        <w:t xml:space="preserve">, </w:t>
      </w:r>
      <w:r w:rsidR="0087696E" w:rsidRPr="0087696E">
        <w:t xml:space="preserve">weights = </w:t>
      </w:r>
    </w:p>
    <w:p w14:paraId="210EDA79" w14:textId="50563BFE" w:rsidR="0026059B" w:rsidRDefault="00B078E5" w:rsidP="00BC6916">
      <w:pPr>
        <w:pStyle w:val="R-14"/>
      </w:pPr>
      <w:r>
        <w:t xml:space="preserve">     </w:t>
      </w:r>
      <w:r w:rsidR="0087696E" w:rsidRPr="0087696E">
        <w:t>trials</w:t>
      </w:r>
      <w:r w:rsidR="0026059B">
        <w:t xml:space="preserve">) </w:t>
      </w:r>
    </w:p>
    <w:p w14:paraId="0D2A5B48" w14:textId="247CC30D" w:rsidR="00F8123D" w:rsidRDefault="00F8123D" w:rsidP="00F8123D">
      <w:pPr>
        <w:pStyle w:val="R-14"/>
      </w:pPr>
      <w:r>
        <w:t xml:space="preserve">&gt; </w:t>
      </w:r>
      <w:proofErr w:type="gramStart"/>
      <w:r>
        <w:t>summary(</w:t>
      </w:r>
      <w:proofErr w:type="gramEnd"/>
      <w:r>
        <w:t>mod.prelim1)</w:t>
      </w:r>
    </w:p>
    <w:p w14:paraId="2CFC9CF8" w14:textId="77777777" w:rsidR="00F8123D" w:rsidRDefault="00F8123D" w:rsidP="00F8123D">
      <w:pPr>
        <w:pStyle w:val="R-14"/>
      </w:pPr>
    </w:p>
    <w:p w14:paraId="721E9854" w14:textId="77777777" w:rsidR="00F8123D" w:rsidRDefault="00F8123D" w:rsidP="00F8123D">
      <w:pPr>
        <w:pStyle w:val="R-14"/>
      </w:pPr>
      <w:r>
        <w:t>Call:</w:t>
      </w:r>
    </w:p>
    <w:p w14:paraId="1AC6BE3C" w14:textId="77777777" w:rsidR="00F8123D" w:rsidRDefault="00F8123D" w:rsidP="00F8123D">
      <w:pPr>
        <w:pStyle w:val="R-14"/>
      </w:pPr>
      <w:proofErr w:type="spellStart"/>
      <w:proofErr w:type="gramStart"/>
      <w:r>
        <w:t>glm</w:t>
      </w:r>
      <w:proofErr w:type="spellEnd"/>
      <w:r>
        <w:t>(</w:t>
      </w:r>
      <w:proofErr w:type="gramEnd"/>
      <w:r>
        <w:t xml:space="preserve">formula = good/trials ~ distance + wind + change + PAT + </w:t>
      </w:r>
    </w:p>
    <w:p w14:paraId="557CD70B" w14:textId="77777777" w:rsidR="00F8123D" w:rsidRDefault="00F8123D" w:rsidP="00F8123D">
      <w:pPr>
        <w:pStyle w:val="R-14"/>
      </w:pPr>
      <w:r>
        <w:t xml:space="preserve">    </w:t>
      </w:r>
      <w:proofErr w:type="spellStart"/>
      <w:proofErr w:type="gramStart"/>
      <w:r>
        <w:t>distance:</w:t>
      </w:r>
      <w:proofErr w:type="gramEnd"/>
      <w:r>
        <w:t>wind</w:t>
      </w:r>
      <w:proofErr w:type="spellEnd"/>
      <w:r>
        <w:t xml:space="preserve"> + </w:t>
      </w:r>
      <w:proofErr w:type="spellStart"/>
      <w:r>
        <w:t>distance:PAT</w:t>
      </w:r>
      <w:proofErr w:type="spellEnd"/>
      <w:r>
        <w:t xml:space="preserve">, family = binomial(link = logit), </w:t>
      </w:r>
    </w:p>
    <w:p w14:paraId="31529345" w14:textId="77777777" w:rsidR="00F8123D" w:rsidRDefault="00F8123D" w:rsidP="00F8123D">
      <w:pPr>
        <w:pStyle w:val="R-14"/>
      </w:pPr>
      <w:r>
        <w:t xml:space="preserve">    </w:t>
      </w:r>
      <w:proofErr w:type="gramStart"/>
      <w:r>
        <w:t>data</w:t>
      </w:r>
      <w:proofErr w:type="gramEnd"/>
      <w:r>
        <w:t xml:space="preserve"> = </w:t>
      </w:r>
      <w:proofErr w:type="spellStart"/>
      <w:r>
        <w:t>w.n</w:t>
      </w:r>
      <w:proofErr w:type="spellEnd"/>
      <w:r>
        <w:t>, weights = trials)</w:t>
      </w:r>
    </w:p>
    <w:p w14:paraId="47E8827A" w14:textId="77777777" w:rsidR="00F8123D" w:rsidRDefault="00F8123D" w:rsidP="00F8123D">
      <w:pPr>
        <w:pStyle w:val="R-14"/>
      </w:pPr>
    </w:p>
    <w:p w14:paraId="3DE255F1" w14:textId="77777777" w:rsidR="00F8123D" w:rsidRDefault="00F8123D" w:rsidP="00F8123D">
      <w:pPr>
        <w:pStyle w:val="R-14"/>
      </w:pPr>
      <w:r>
        <w:lastRenderedPageBreak/>
        <w:t xml:space="preserve">Deviance Residuals: </w:t>
      </w:r>
    </w:p>
    <w:p w14:paraId="2F07CD4D" w14:textId="77777777" w:rsidR="00F8123D" w:rsidRDefault="00F8123D" w:rsidP="00F8123D">
      <w:pPr>
        <w:pStyle w:val="R-14"/>
      </w:pPr>
      <w:r>
        <w:t xml:space="preserve">    Min       1Q   Median       3Q      Max  </w:t>
      </w:r>
    </w:p>
    <w:p w14:paraId="595BD924" w14:textId="77777777" w:rsidR="00F8123D" w:rsidRDefault="00F8123D" w:rsidP="00F8123D">
      <w:pPr>
        <w:pStyle w:val="R-14"/>
      </w:pPr>
      <w:r>
        <w:t>-</w:t>
      </w:r>
      <w:proofErr w:type="gramStart"/>
      <w:r>
        <w:t>2.2382  -</w:t>
      </w:r>
      <w:proofErr w:type="gramEnd"/>
      <w:r>
        <w:t xml:space="preserve">0.5815   0.1895   0.8595   2.2814  </w:t>
      </w:r>
    </w:p>
    <w:p w14:paraId="33A60F93" w14:textId="77777777" w:rsidR="00F8123D" w:rsidRDefault="00F8123D" w:rsidP="00F8123D">
      <w:pPr>
        <w:pStyle w:val="R-14"/>
      </w:pPr>
    </w:p>
    <w:p w14:paraId="04B0378C" w14:textId="77777777" w:rsidR="00F8123D" w:rsidRDefault="00F8123D" w:rsidP="00F8123D">
      <w:pPr>
        <w:pStyle w:val="R-14"/>
      </w:pPr>
      <w:r>
        <w:t>Coefficients:</w:t>
      </w:r>
    </w:p>
    <w:p w14:paraId="774FB1B9" w14:textId="77777777" w:rsidR="00F8123D" w:rsidRDefault="00F8123D" w:rsidP="00F8123D">
      <w:pPr>
        <w:pStyle w:val="R-14"/>
      </w:pPr>
      <w:r>
        <w:t xml:space="preserve">              Estimate Std. Error z value </w:t>
      </w:r>
      <w:proofErr w:type="spellStart"/>
      <w:proofErr w:type="gramStart"/>
      <w:r>
        <w:t>Pr</w:t>
      </w:r>
      <w:proofErr w:type="spellEnd"/>
      <w:r>
        <w:t>(</w:t>
      </w:r>
      <w:proofErr w:type="gramEnd"/>
      <w:r>
        <w:t xml:space="preserve">&gt;|z|)    </w:t>
      </w:r>
    </w:p>
    <w:p w14:paraId="47620B6E" w14:textId="77777777" w:rsidR="00F8123D" w:rsidRDefault="00F8123D" w:rsidP="00F8123D">
      <w:pPr>
        <w:pStyle w:val="R-14"/>
      </w:pPr>
      <w:r>
        <w:t xml:space="preserve">(Intercept)    4.49640    0.48142   </w:t>
      </w:r>
      <w:proofErr w:type="gramStart"/>
      <w:r>
        <w:t>9.340  &lt;</w:t>
      </w:r>
      <w:proofErr w:type="gramEnd"/>
      <w:r>
        <w:t xml:space="preserve"> 2e-16 ***</w:t>
      </w:r>
    </w:p>
    <w:p w14:paraId="175D534E" w14:textId="77777777" w:rsidR="00F8123D" w:rsidRDefault="00F8123D" w:rsidP="00F8123D">
      <w:pPr>
        <w:pStyle w:val="R-14"/>
      </w:pPr>
      <w:proofErr w:type="gramStart"/>
      <w:r>
        <w:t>distance</w:t>
      </w:r>
      <w:proofErr w:type="gramEnd"/>
      <w:r>
        <w:t xml:space="preserve">      -0.08069    0.01143  -7.062 1.64e-12 ***</w:t>
      </w:r>
    </w:p>
    <w:p w14:paraId="725190BA" w14:textId="77777777" w:rsidR="00F8123D" w:rsidRDefault="00F8123D" w:rsidP="00F8123D">
      <w:pPr>
        <w:pStyle w:val="R-14"/>
      </w:pPr>
      <w:proofErr w:type="gramStart"/>
      <w:r>
        <w:t>wind</w:t>
      </w:r>
      <w:proofErr w:type="gramEnd"/>
      <w:r>
        <w:t xml:space="preserve">           2.92477    1.78500   1.639  0.10131    </w:t>
      </w:r>
    </w:p>
    <w:p w14:paraId="3E2A3505" w14:textId="77777777" w:rsidR="00F8123D" w:rsidRDefault="00F8123D" w:rsidP="00F8123D">
      <w:pPr>
        <w:pStyle w:val="R-14"/>
      </w:pPr>
      <w:proofErr w:type="gramStart"/>
      <w:r>
        <w:t>change</w:t>
      </w:r>
      <w:proofErr w:type="gramEnd"/>
      <w:r>
        <w:t xml:space="preserve">        -0.33205    0.19454  -1.707  0.08785 .  </w:t>
      </w:r>
    </w:p>
    <w:p w14:paraId="7440C79F" w14:textId="77777777" w:rsidR="00F8123D" w:rsidRDefault="00F8123D" w:rsidP="00F8123D">
      <w:pPr>
        <w:pStyle w:val="R-14"/>
      </w:pPr>
      <w:r>
        <w:t xml:space="preserve">PAT            6.71190    2.11372   </w:t>
      </w:r>
      <w:proofErr w:type="gramStart"/>
      <w:r>
        <w:t>3.175  0.00150</w:t>
      </w:r>
      <w:proofErr w:type="gramEnd"/>
      <w:r>
        <w:t xml:space="preserve"> ** </w:t>
      </w:r>
    </w:p>
    <w:p w14:paraId="7437118D" w14:textId="77777777" w:rsidR="00F8123D" w:rsidRDefault="00F8123D" w:rsidP="00F8123D">
      <w:pPr>
        <w:pStyle w:val="R-14"/>
      </w:pPr>
      <w:proofErr w:type="spellStart"/>
      <w:proofErr w:type="gramStart"/>
      <w:r>
        <w:t>distance:</w:t>
      </w:r>
      <w:proofErr w:type="gramEnd"/>
      <w:r>
        <w:t>wind</w:t>
      </w:r>
      <w:proofErr w:type="spellEnd"/>
      <w:r>
        <w:t xml:space="preserve"> -0.09183    0.04570  -2.009  0.04449 *  </w:t>
      </w:r>
    </w:p>
    <w:p w14:paraId="7FA9328C" w14:textId="77777777" w:rsidR="00F8123D" w:rsidRDefault="00F8123D" w:rsidP="00F8123D">
      <w:pPr>
        <w:pStyle w:val="R-14"/>
      </w:pPr>
      <w:proofErr w:type="spellStart"/>
      <w:proofErr w:type="gramStart"/>
      <w:r>
        <w:t>distance:</w:t>
      </w:r>
      <w:proofErr w:type="gramEnd"/>
      <w:r>
        <w:t>PAT</w:t>
      </w:r>
      <w:proofErr w:type="spellEnd"/>
      <w:r>
        <w:t xml:space="preserve">  -0.27171    0.09800  -2.773  0.00556 ** </w:t>
      </w:r>
    </w:p>
    <w:p w14:paraId="19052D75" w14:textId="77777777" w:rsidR="00F8123D" w:rsidRDefault="00F8123D" w:rsidP="00F8123D">
      <w:pPr>
        <w:pStyle w:val="R-14"/>
      </w:pPr>
      <w:r>
        <w:t>---</w:t>
      </w:r>
    </w:p>
    <w:p w14:paraId="76AD9A12" w14:textId="77777777" w:rsidR="00F8123D" w:rsidRDefault="00F8123D" w:rsidP="00F8123D">
      <w:pPr>
        <w:pStyle w:val="R-14"/>
      </w:pPr>
      <w:proofErr w:type="spellStart"/>
      <w:r>
        <w:t>Signif</w:t>
      </w:r>
      <w:proofErr w:type="spellEnd"/>
      <w:r>
        <w:t xml:space="preserve">. </w:t>
      </w:r>
      <w:proofErr w:type="gramStart"/>
      <w:r>
        <w:t>codes</w:t>
      </w:r>
      <w:proofErr w:type="gramEnd"/>
      <w:r>
        <w:t xml:space="preserve">:  </w:t>
      </w:r>
    </w:p>
    <w:p w14:paraId="7CFCAA0F" w14:textId="77777777" w:rsidR="00F8123D" w:rsidRDefault="00F8123D" w:rsidP="00F8123D">
      <w:pPr>
        <w:pStyle w:val="R-14"/>
      </w:pPr>
      <w:proofErr w:type="gramStart"/>
      <w:r>
        <w:t>0</w:t>
      </w:r>
      <w:proofErr w:type="gramEnd"/>
      <w:r>
        <w:t xml:space="preserve"> ‘***’ 0.001 ‘**’ 0.01 ‘*’ 0.05 ‘.’ 0.1 </w:t>
      </w:r>
      <w:proofErr w:type="gramStart"/>
      <w:r>
        <w:t>‘ ’</w:t>
      </w:r>
      <w:proofErr w:type="gramEnd"/>
      <w:r>
        <w:t xml:space="preserve"> 1</w:t>
      </w:r>
    </w:p>
    <w:p w14:paraId="0414F5AB" w14:textId="77777777" w:rsidR="00F8123D" w:rsidRDefault="00F8123D" w:rsidP="00F8123D">
      <w:pPr>
        <w:pStyle w:val="R-14"/>
      </w:pPr>
    </w:p>
    <w:p w14:paraId="33214A1C" w14:textId="77777777" w:rsidR="00F8123D" w:rsidRDefault="00F8123D" w:rsidP="00F8123D">
      <w:pPr>
        <w:pStyle w:val="R-14"/>
      </w:pPr>
      <w:r>
        <w:t>(Dispersion parameter for binomial family taken to be 1)</w:t>
      </w:r>
    </w:p>
    <w:p w14:paraId="1F24D55D" w14:textId="77777777" w:rsidR="00F8123D" w:rsidRDefault="00F8123D" w:rsidP="00F8123D">
      <w:pPr>
        <w:pStyle w:val="R-14"/>
      </w:pPr>
    </w:p>
    <w:p w14:paraId="631A054F" w14:textId="77777777" w:rsidR="00F8123D" w:rsidRDefault="00F8123D" w:rsidP="00F8123D">
      <w:pPr>
        <w:pStyle w:val="R-14"/>
      </w:pPr>
      <w:r>
        <w:t xml:space="preserve">    Null deviance: </w:t>
      </w:r>
      <w:proofErr w:type="gramStart"/>
      <w:r>
        <w:t>382.86  on</w:t>
      </w:r>
      <w:proofErr w:type="gramEnd"/>
      <w:r>
        <w:t xml:space="preserve"> 123  degrees of freedom</w:t>
      </w:r>
    </w:p>
    <w:p w14:paraId="784A8E33" w14:textId="77777777" w:rsidR="00F8123D" w:rsidRDefault="00F8123D" w:rsidP="00F8123D">
      <w:pPr>
        <w:pStyle w:val="R-14"/>
      </w:pPr>
      <w:r>
        <w:t xml:space="preserve">Residual deviance: </w:t>
      </w:r>
      <w:proofErr w:type="gramStart"/>
      <w:r>
        <w:t>117.80  on</w:t>
      </w:r>
      <w:proofErr w:type="gramEnd"/>
      <w:r>
        <w:t xml:space="preserve"> 117  degrees of freedom</w:t>
      </w:r>
    </w:p>
    <w:p w14:paraId="5F3E26F2" w14:textId="77777777" w:rsidR="00F8123D" w:rsidRDefault="00F8123D" w:rsidP="00F8123D">
      <w:pPr>
        <w:pStyle w:val="R-14"/>
      </w:pPr>
      <w:r>
        <w:t>AIC: 268.36</w:t>
      </w:r>
    </w:p>
    <w:p w14:paraId="6E690BD2" w14:textId="77777777" w:rsidR="00F8123D" w:rsidRDefault="00F8123D" w:rsidP="00F8123D">
      <w:pPr>
        <w:pStyle w:val="R-14"/>
      </w:pPr>
    </w:p>
    <w:p w14:paraId="76048C8E" w14:textId="4EF7656F" w:rsidR="00D5420C" w:rsidRDefault="00F8123D" w:rsidP="00F8123D">
      <w:pPr>
        <w:pStyle w:val="R-14"/>
      </w:pPr>
      <w:r>
        <w:t xml:space="preserve">Number of Fisher Scoring iterations: </w:t>
      </w:r>
      <w:proofErr w:type="gramStart"/>
      <w:r>
        <w:t>5</w:t>
      </w:r>
      <w:proofErr w:type="gramEnd"/>
    </w:p>
    <w:p w14:paraId="02429A4F" w14:textId="77777777" w:rsidR="00D5420C" w:rsidRDefault="00D5420C" w:rsidP="00D5420C"/>
    <w:p w14:paraId="7678E297" w14:textId="77777777" w:rsidR="002972AF" w:rsidRDefault="00D5420C" w:rsidP="00D5420C">
      <w:pPr>
        <w:ind w:left="720"/>
      </w:pPr>
      <w:r>
        <w:t xml:space="preserve">Are there transformations of the explanatory variables that may be helpful? Obviously, there are no transformations of </w:t>
      </w:r>
      <w:r w:rsidRPr="00D5420C">
        <w:rPr>
          <w:rFonts w:ascii="Courier New" w:hAnsi="Courier New" w:cs="Courier New"/>
        </w:rPr>
        <w:t>wind</w:t>
      </w:r>
      <w:r>
        <w:t xml:space="preserve">, </w:t>
      </w:r>
      <w:r w:rsidRPr="00D5420C">
        <w:rPr>
          <w:rFonts w:ascii="Courier New" w:hAnsi="Courier New" w:cs="Courier New"/>
        </w:rPr>
        <w:t>change</w:t>
      </w:r>
      <w:r>
        <w:t xml:space="preserve">, and </w:t>
      </w:r>
      <w:r w:rsidRPr="00D5420C">
        <w:rPr>
          <w:rFonts w:ascii="Courier New" w:hAnsi="Courier New" w:cs="Courier New"/>
        </w:rPr>
        <w:t>PAT</w:t>
      </w:r>
      <w:r>
        <w:t xml:space="preserve"> that need to be investigated because there are binary explanatory variables. With respect to </w:t>
      </w:r>
      <w:r w:rsidRPr="00D03076">
        <w:rPr>
          <w:rFonts w:ascii="Courier New" w:hAnsi="Courier New" w:cs="Courier New"/>
        </w:rPr>
        <w:t>distance</w:t>
      </w:r>
      <w:r>
        <w:t xml:space="preserve">, we can plot the standardized Pearson residuals vs. </w:t>
      </w:r>
      <w:r w:rsidRPr="00EC653E">
        <w:rPr>
          <w:rFonts w:ascii="Courier New" w:hAnsi="Courier New" w:cs="Courier New"/>
        </w:rPr>
        <w:t>distance</w:t>
      </w:r>
      <w:r>
        <w:t xml:space="preserve"> to look for trends. If trends exist, this suggests a transformation may be needed. </w:t>
      </w:r>
    </w:p>
    <w:p w14:paraId="23A6F4D1" w14:textId="77777777" w:rsidR="002972AF" w:rsidRDefault="002972AF" w:rsidP="00D5420C">
      <w:pPr>
        <w:ind w:left="720"/>
      </w:pPr>
    </w:p>
    <w:p w14:paraId="791D1E4C" w14:textId="77777777" w:rsidR="002972AF" w:rsidRDefault="002972AF" w:rsidP="00BC6916">
      <w:pPr>
        <w:pStyle w:val="R-14"/>
      </w:pPr>
      <w:r>
        <w:t>&gt; # Plot of standardized Pearson residuals vs. distance</w:t>
      </w:r>
    </w:p>
    <w:p w14:paraId="5C72E79D" w14:textId="77777777" w:rsidR="002972AF" w:rsidRDefault="002972AF" w:rsidP="00BC6916">
      <w:pPr>
        <w:pStyle w:val="R-14"/>
      </w:pPr>
      <w:r>
        <w:t xml:space="preserve">&gt; </w:t>
      </w:r>
      <w:proofErr w:type="spellStart"/>
      <w:r>
        <w:t>stand.resid</w:t>
      </w:r>
      <w:proofErr w:type="spellEnd"/>
      <w:r>
        <w:t xml:space="preserve"> &lt;- </w:t>
      </w:r>
      <w:proofErr w:type="spellStart"/>
      <w:r>
        <w:t>rstandard</w:t>
      </w:r>
      <w:proofErr w:type="spellEnd"/>
      <w:r>
        <w:t xml:space="preserve">(model = mod.prelim1, type = </w:t>
      </w:r>
    </w:p>
    <w:p w14:paraId="6D2052E0" w14:textId="25EE0DEE" w:rsidR="002972AF" w:rsidRDefault="002972AF" w:rsidP="00BC6916">
      <w:pPr>
        <w:pStyle w:val="R-14"/>
      </w:pPr>
      <w:r>
        <w:t xml:space="preserve">    "</w:t>
      </w:r>
      <w:proofErr w:type="spellStart"/>
      <w:r>
        <w:t>pearson</w:t>
      </w:r>
      <w:proofErr w:type="spellEnd"/>
      <w:r>
        <w:t>")</w:t>
      </w:r>
    </w:p>
    <w:p w14:paraId="389931B0" w14:textId="77777777" w:rsidR="002972AF" w:rsidRDefault="002972AF" w:rsidP="00BC6916">
      <w:pPr>
        <w:pStyle w:val="R-14"/>
      </w:pPr>
      <w:r>
        <w:t xml:space="preserve">&gt; plot(x = </w:t>
      </w:r>
      <w:proofErr w:type="spellStart"/>
      <w:r>
        <w:t>w.n$distance</w:t>
      </w:r>
      <w:proofErr w:type="spellEnd"/>
      <w:r>
        <w:t xml:space="preserve">, y = </w:t>
      </w:r>
      <w:proofErr w:type="spellStart"/>
      <w:r>
        <w:t>stand.resid</w:t>
      </w:r>
      <w:proofErr w:type="spellEnd"/>
      <w:r>
        <w:t xml:space="preserve">, </w:t>
      </w:r>
      <w:proofErr w:type="spellStart"/>
      <w:r>
        <w:t>ylim</w:t>
      </w:r>
      <w:proofErr w:type="spellEnd"/>
      <w:r>
        <w:t xml:space="preserve"> = c(min(-3, </w:t>
      </w:r>
    </w:p>
    <w:p w14:paraId="4C5206AD" w14:textId="77777777" w:rsidR="002972AF" w:rsidRDefault="002972AF" w:rsidP="00BC6916">
      <w:pPr>
        <w:pStyle w:val="R-14"/>
      </w:pPr>
      <w:r>
        <w:lastRenderedPageBreak/>
        <w:t xml:space="preserve">    </w:t>
      </w:r>
      <w:proofErr w:type="spellStart"/>
      <w:r>
        <w:t>stand.resid</w:t>
      </w:r>
      <w:proofErr w:type="spellEnd"/>
      <w:r>
        <w:t xml:space="preserve">), max(3, </w:t>
      </w:r>
      <w:proofErr w:type="spellStart"/>
      <w:r>
        <w:t>stand.resid</w:t>
      </w:r>
      <w:proofErr w:type="spellEnd"/>
      <w:r>
        <w:t xml:space="preserve">)), </w:t>
      </w:r>
      <w:proofErr w:type="spellStart"/>
      <w:r>
        <w:t>ylab</w:t>
      </w:r>
      <w:proofErr w:type="spellEnd"/>
      <w:r>
        <w:t xml:space="preserve"> = </w:t>
      </w:r>
    </w:p>
    <w:p w14:paraId="0C185297" w14:textId="2DA9BECB" w:rsidR="002972AF" w:rsidRDefault="002972AF" w:rsidP="00BC6916">
      <w:pPr>
        <w:pStyle w:val="R-14"/>
      </w:pPr>
      <w:r>
        <w:t xml:space="preserve">    "Standardized Pearson residuals", </w:t>
      </w:r>
      <w:proofErr w:type="spellStart"/>
      <w:r>
        <w:t>xlab</w:t>
      </w:r>
      <w:proofErr w:type="spellEnd"/>
      <w:r>
        <w:t xml:space="preserve"> = "Distance")</w:t>
      </w:r>
    </w:p>
    <w:p w14:paraId="1C251E09" w14:textId="77777777" w:rsidR="002972AF" w:rsidRDefault="002972AF" w:rsidP="00BC6916">
      <w:pPr>
        <w:pStyle w:val="R-14"/>
      </w:pPr>
      <w:r>
        <w:t xml:space="preserve">&gt; </w:t>
      </w:r>
      <w:proofErr w:type="spellStart"/>
      <w:r>
        <w:t>abline</w:t>
      </w:r>
      <w:proofErr w:type="spellEnd"/>
      <w:r>
        <w:t xml:space="preserve">(h = c(3, 2, 0, -2, -3), </w:t>
      </w:r>
      <w:proofErr w:type="spellStart"/>
      <w:r>
        <w:t>lty</w:t>
      </w:r>
      <w:proofErr w:type="spellEnd"/>
      <w:r>
        <w:t xml:space="preserve"> = 3, col = "blue")</w:t>
      </w:r>
    </w:p>
    <w:p w14:paraId="64093CD3" w14:textId="77777777" w:rsidR="002972AF" w:rsidRDefault="002972AF" w:rsidP="00BC6916">
      <w:pPr>
        <w:pStyle w:val="R-14"/>
      </w:pPr>
      <w:r>
        <w:t xml:space="preserve">&gt; </w:t>
      </w:r>
      <w:proofErr w:type="spellStart"/>
      <w:r>
        <w:t>smooth.stand</w:t>
      </w:r>
      <w:proofErr w:type="spellEnd"/>
      <w:r>
        <w:t xml:space="preserve"> &lt;- loess(formula = </w:t>
      </w:r>
      <w:proofErr w:type="spellStart"/>
      <w:r>
        <w:t>stand.resid</w:t>
      </w:r>
      <w:proofErr w:type="spellEnd"/>
      <w:r>
        <w:t xml:space="preserve"> ~ distance, </w:t>
      </w:r>
    </w:p>
    <w:p w14:paraId="56FDF511" w14:textId="381B9F7C" w:rsidR="002972AF" w:rsidRDefault="002972AF" w:rsidP="00BC6916">
      <w:pPr>
        <w:pStyle w:val="R-14"/>
      </w:pPr>
      <w:r>
        <w:t xml:space="preserve">    data = </w:t>
      </w:r>
      <w:proofErr w:type="spellStart"/>
      <w:r>
        <w:t>w.n</w:t>
      </w:r>
      <w:proofErr w:type="spellEnd"/>
      <w:r>
        <w:t>, weights = trials)</w:t>
      </w:r>
    </w:p>
    <w:p w14:paraId="67AF770C" w14:textId="77777777" w:rsidR="002972AF" w:rsidRDefault="002972AF" w:rsidP="00BC6916">
      <w:pPr>
        <w:pStyle w:val="R-14"/>
      </w:pPr>
      <w:r>
        <w:t xml:space="preserve">&gt; </w:t>
      </w:r>
      <w:proofErr w:type="spellStart"/>
      <w:r>
        <w:t>ord.dist</w:t>
      </w:r>
      <w:proofErr w:type="spellEnd"/>
      <w:r>
        <w:t xml:space="preserve"> &lt;- order(</w:t>
      </w:r>
      <w:proofErr w:type="spellStart"/>
      <w:r>
        <w:t>w.n$distance</w:t>
      </w:r>
      <w:proofErr w:type="spellEnd"/>
      <w:r>
        <w:t>)</w:t>
      </w:r>
    </w:p>
    <w:p w14:paraId="16C22A05" w14:textId="77777777" w:rsidR="002972AF" w:rsidRDefault="002972AF" w:rsidP="00BC6916">
      <w:pPr>
        <w:pStyle w:val="R-14"/>
      </w:pPr>
      <w:r>
        <w:t xml:space="preserve">&gt; lines(x = </w:t>
      </w:r>
      <w:proofErr w:type="spellStart"/>
      <w:r>
        <w:t>w.n$distance</w:t>
      </w:r>
      <w:proofErr w:type="spellEnd"/>
      <w:r>
        <w:t>[</w:t>
      </w:r>
      <w:proofErr w:type="spellStart"/>
      <w:r>
        <w:t>ord.dist</w:t>
      </w:r>
      <w:proofErr w:type="spellEnd"/>
      <w:r>
        <w:t xml:space="preserve">], y = </w:t>
      </w:r>
    </w:p>
    <w:p w14:paraId="66BDA7BE" w14:textId="77777777" w:rsidR="002972AF" w:rsidRDefault="002972AF" w:rsidP="00BC6916">
      <w:pPr>
        <w:pStyle w:val="R-14"/>
      </w:pPr>
      <w:r>
        <w:t xml:space="preserve">   predict(</w:t>
      </w:r>
      <w:proofErr w:type="spellStart"/>
      <w:r>
        <w:t>smooth.stand</w:t>
      </w:r>
      <w:proofErr w:type="spellEnd"/>
      <w:r>
        <w:t>)[</w:t>
      </w:r>
      <w:proofErr w:type="spellStart"/>
      <w:r>
        <w:t>ord.dist</w:t>
      </w:r>
      <w:proofErr w:type="spellEnd"/>
      <w:r>
        <w:t xml:space="preserve">], </w:t>
      </w:r>
      <w:proofErr w:type="spellStart"/>
      <w:r>
        <w:t>lty</w:t>
      </w:r>
      <w:proofErr w:type="spellEnd"/>
      <w:r>
        <w:t xml:space="preserve"> = "solid", col = </w:t>
      </w:r>
    </w:p>
    <w:p w14:paraId="6F04F115" w14:textId="3E68CA02" w:rsidR="002972AF" w:rsidRDefault="002972AF" w:rsidP="00BC6916">
      <w:pPr>
        <w:pStyle w:val="R-14"/>
      </w:pPr>
      <w:r>
        <w:t xml:space="preserve">   "</w:t>
      </w:r>
      <w:proofErr w:type="gramStart"/>
      <w:r>
        <w:t>red</w:t>
      </w:r>
      <w:proofErr w:type="gramEnd"/>
      <w:r>
        <w:t>")</w:t>
      </w:r>
    </w:p>
    <w:p w14:paraId="551A9348" w14:textId="77777777" w:rsidR="002D16D6" w:rsidRDefault="002D16D6" w:rsidP="00BC6916">
      <w:pPr>
        <w:pStyle w:val="R-14"/>
      </w:pPr>
    </w:p>
    <w:p w14:paraId="45CFDD81" w14:textId="6AE8A729" w:rsidR="002972AF" w:rsidRDefault="002972AF" w:rsidP="000409F0">
      <w:pPr>
        <w:ind w:left="720"/>
      </w:pPr>
      <w:r w:rsidRPr="002972AF">
        <w:rPr>
          <w:noProof/>
        </w:rPr>
        <w:drawing>
          <wp:inline distT="0" distB="0" distL="0" distR="0" wp14:anchorId="58D8F48C" wp14:editId="5272863B">
            <wp:extent cx="5714042" cy="4324865"/>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rotWithShape="1">
                    <a:blip r:embed="rId8">
                      <a:extLst>
                        <a:ext uri="{28A0092B-C50C-407E-A947-70E740481C1C}">
                          <a14:useLocalDpi xmlns:a14="http://schemas.microsoft.com/office/drawing/2010/main" val="0"/>
                        </a:ext>
                      </a:extLst>
                    </a:blip>
                    <a:srcRect t="7673" r="35630" b="35486"/>
                    <a:stretch/>
                  </pic:blipFill>
                  <pic:spPr bwMode="auto">
                    <a:xfrm>
                      <a:off x="0" y="0"/>
                      <a:ext cx="5729931" cy="4336891"/>
                    </a:xfrm>
                    <a:prstGeom prst="rect">
                      <a:avLst/>
                    </a:prstGeom>
                    <a:noFill/>
                    <a:ln>
                      <a:noFill/>
                    </a:ln>
                    <a:extLst>
                      <a:ext uri="{53640926-AAD7-44D8-BBD7-CCE9431645EC}">
                        <a14:shadowObscured xmlns:a14="http://schemas.microsoft.com/office/drawing/2010/main"/>
                      </a:ext>
                    </a:extLst>
                  </pic:spPr>
                </pic:pic>
              </a:graphicData>
            </a:graphic>
          </wp:inline>
        </w:drawing>
      </w:r>
    </w:p>
    <w:p w14:paraId="76B0F9AC" w14:textId="30ECB132" w:rsidR="00F8123D" w:rsidRDefault="002972AF" w:rsidP="002972AF">
      <w:pPr>
        <w:ind w:left="720"/>
      </w:pPr>
      <w:r>
        <w:t xml:space="preserve">There is no discernable trend, so I do not think a transformation is necessary. I also tried fitting a model that included a squared </w:t>
      </w:r>
      <w:r w:rsidRPr="002972AF">
        <w:rPr>
          <w:rFonts w:ascii="Courier New" w:hAnsi="Courier New" w:cs="Courier New"/>
        </w:rPr>
        <w:t>distance</w:t>
      </w:r>
      <w:r>
        <w:t xml:space="preserve"> term, and obtained an AIC = 775.</w:t>
      </w:r>
      <w:r w:rsidR="00F8123D">
        <w:t>6</w:t>
      </w:r>
      <w:r>
        <w:t>2. This value is larger than the AIC</w:t>
      </w:r>
      <w:r w:rsidR="00F8123D">
        <w:t xml:space="preserve"> for the model without the squared term. </w:t>
      </w:r>
    </w:p>
    <w:p w14:paraId="69510819" w14:textId="77777777" w:rsidR="00F8123D" w:rsidRDefault="00F8123D" w:rsidP="002972AF">
      <w:pPr>
        <w:ind w:left="720"/>
      </w:pPr>
    </w:p>
    <w:p w14:paraId="6A3795B9" w14:textId="7AB493D4" w:rsidR="007131E3" w:rsidRDefault="00F8123D" w:rsidP="00F8123D">
      <w:pPr>
        <w:ind w:left="1440"/>
      </w:pPr>
      <w:r>
        <w:lastRenderedPageBreak/>
        <w:t>W</w:t>
      </w:r>
      <w:r w:rsidR="002972AF">
        <w:t xml:space="preserve">hen you do </w:t>
      </w:r>
      <w:proofErr w:type="gramStart"/>
      <w:r w:rsidR="002972AF">
        <w:t>this information criteri</w:t>
      </w:r>
      <w:r w:rsidR="0087696E">
        <w:t>a</w:t>
      </w:r>
      <w:proofErr w:type="gramEnd"/>
      <w:r w:rsidR="002972AF">
        <w:t xml:space="preserve"> comparison, it is VERY important that you calculate both values either using the EVP form or the binary form of the data. Why? </w:t>
      </w:r>
    </w:p>
    <w:p w14:paraId="053880AA" w14:textId="77777777" w:rsidR="00F3336C" w:rsidRDefault="00F3336C" w:rsidP="002972AF">
      <w:pPr>
        <w:ind w:left="720"/>
      </w:pPr>
    </w:p>
    <w:p w14:paraId="202C8125" w14:textId="77777777" w:rsidR="0087696E" w:rsidRDefault="0087696E" w:rsidP="002972AF">
      <w:pPr>
        <w:ind w:left="720"/>
      </w:pPr>
    </w:p>
    <w:p w14:paraId="44FAE2FF" w14:textId="77777777" w:rsidR="00DC6B93" w:rsidRDefault="00DC6B93">
      <w:pPr>
        <w:spacing w:after="200" w:line="276" w:lineRule="auto"/>
        <w:jc w:val="left"/>
        <w:rPr>
          <w:u w:val="single"/>
        </w:rPr>
      </w:pPr>
      <w:r>
        <w:rPr>
          <w:u w:val="single"/>
        </w:rPr>
        <w:br w:type="page"/>
      </w:r>
    </w:p>
    <w:p w14:paraId="63ACA344" w14:textId="730C969C" w:rsidR="00F3336C" w:rsidRPr="00F3336C" w:rsidRDefault="00F3336C" w:rsidP="000409F0">
      <w:r w:rsidRPr="00F3336C">
        <w:rPr>
          <w:u w:val="single"/>
        </w:rPr>
        <w:lastRenderedPageBreak/>
        <w:t>Assessing the model fit</w:t>
      </w:r>
      <w:r>
        <w:rPr>
          <w:u w:val="single"/>
        </w:rPr>
        <w:t xml:space="preserve"> – preliminary model</w:t>
      </w:r>
    </w:p>
    <w:p w14:paraId="5D4073EC" w14:textId="77777777" w:rsidR="00F3336C" w:rsidRDefault="00F3336C" w:rsidP="002972AF">
      <w:pPr>
        <w:ind w:left="720"/>
      </w:pPr>
    </w:p>
    <w:p w14:paraId="3529B118" w14:textId="54CA0507" w:rsidR="00F3336C" w:rsidRDefault="00C2131A" w:rsidP="00BC6916">
      <w:pPr>
        <w:pStyle w:val="R-14"/>
      </w:pPr>
      <w:r>
        <w:t>&gt;</w:t>
      </w:r>
      <w:r w:rsidR="00F3336C">
        <w:t xml:space="preserve"> </w:t>
      </w:r>
      <w:proofErr w:type="spellStart"/>
      <w:r w:rsidR="00F3336C">
        <w:t>one.fourth.root</w:t>
      </w:r>
      <w:proofErr w:type="spellEnd"/>
      <w:r w:rsidR="00F3336C">
        <w:t xml:space="preserve"> &lt;- function(x) {</w:t>
      </w:r>
    </w:p>
    <w:p w14:paraId="1B7BA6AF" w14:textId="7133AC70" w:rsidR="00F3336C" w:rsidRDefault="00C2131A" w:rsidP="00BC6916">
      <w:pPr>
        <w:pStyle w:val="R-14"/>
      </w:pPr>
      <w:r>
        <w:t xml:space="preserve"> </w:t>
      </w:r>
      <w:r w:rsidR="00F3336C">
        <w:t xml:space="preserve">   x^0.25</w:t>
      </w:r>
    </w:p>
    <w:p w14:paraId="71B64D8E" w14:textId="666B2E7C" w:rsidR="00F3336C" w:rsidRDefault="00F3336C" w:rsidP="00BC6916">
      <w:pPr>
        <w:pStyle w:val="R-14"/>
      </w:pPr>
      <w:r>
        <w:t xml:space="preserve">  }</w:t>
      </w:r>
    </w:p>
    <w:p w14:paraId="3B75D537" w14:textId="77777777" w:rsidR="00F3336C" w:rsidRDefault="00F3336C" w:rsidP="00BC6916">
      <w:pPr>
        <w:pStyle w:val="R-14"/>
      </w:pPr>
    </w:p>
    <w:p w14:paraId="41E2076D" w14:textId="77777777" w:rsidR="00C2131A" w:rsidRDefault="00C2131A" w:rsidP="00BC6916">
      <w:pPr>
        <w:pStyle w:val="R-14"/>
      </w:pPr>
      <w:r>
        <w:t xml:space="preserve">&gt; </w:t>
      </w:r>
      <w:r w:rsidR="00F3336C">
        <w:t xml:space="preserve">save.info1 &lt;- examine.logistic.reg(mod.fit.obj = </w:t>
      </w:r>
    </w:p>
    <w:p w14:paraId="7BC3FE37" w14:textId="77777777" w:rsidR="00C2131A" w:rsidRDefault="00C2131A" w:rsidP="00BC6916">
      <w:pPr>
        <w:pStyle w:val="R-14"/>
      </w:pPr>
      <w:r>
        <w:t xml:space="preserve">    </w:t>
      </w:r>
      <w:r w:rsidR="00F3336C">
        <w:t xml:space="preserve">mod.prelim1, </w:t>
      </w:r>
      <w:proofErr w:type="spellStart"/>
      <w:r w:rsidR="00F3336C">
        <w:t>identify.points</w:t>
      </w:r>
      <w:proofErr w:type="spellEnd"/>
      <w:r w:rsidR="00F3336C">
        <w:t xml:space="preserve"> = TRUE, </w:t>
      </w:r>
      <w:proofErr w:type="spellStart"/>
      <w:r w:rsidR="00F3336C">
        <w:t>scale.n</w:t>
      </w:r>
      <w:proofErr w:type="spellEnd"/>
      <w:r w:rsidR="00F3336C">
        <w:t xml:space="preserve"> = </w:t>
      </w:r>
    </w:p>
    <w:p w14:paraId="637F8290" w14:textId="2837C783" w:rsidR="00F3336C" w:rsidRDefault="00C2131A" w:rsidP="00BC6916">
      <w:pPr>
        <w:pStyle w:val="R-14"/>
      </w:pPr>
      <w:r>
        <w:t xml:space="preserve">    </w:t>
      </w:r>
      <w:proofErr w:type="spellStart"/>
      <w:r w:rsidR="00F3336C">
        <w:t>one.fourth.root</w:t>
      </w:r>
      <w:proofErr w:type="spellEnd"/>
      <w:r w:rsidR="00F3336C">
        <w:t xml:space="preserve">, </w:t>
      </w:r>
      <w:proofErr w:type="spellStart"/>
      <w:r w:rsidR="00F3336C">
        <w:t>scale.cookd</w:t>
      </w:r>
      <w:proofErr w:type="spellEnd"/>
      <w:r w:rsidR="00F3336C">
        <w:t xml:space="preserve"> = </w:t>
      </w:r>
      <w:proofErr w:type="spellStart"/>
      <w:r w:rsidR="00F3336C">
        <w:t>sqrt</w:t>
      </w:r>
      <w:proofErr w:type="spellEnd"/>
      <w:r w:rsidR="00F3336C">
        <w:t>)</w:t>
      </w:r>
    </w:p>
    <w:p w14:paraId="2DC0C440" w14:textId="77777777" w:rsidR="00F3336C" w:rsidRPr="00F3336C" w:rsidRDefault="00F3336C" w:rsidP="00BC6916">
      <w:pPr>
        <w:pStyle w:val="R-14"/>
      </w:pPr>
    </w:p>
    <w:p w14:paraId="0CAC19DA" w14:textId="53C07910" w:rsidR="00F3336C" w:rsidRDefault="00F3336C" w:rsidP="00F3336C">
      <w:r w:rsidRPr="00F3336C">
        <w:rPr>
          <w:noProof/>
        </w:rPr>
        <w:drawing>
          <wp:inline distT="0" distB="0" distL="0" distR="0" wp14:anchorId="19F147E9" wp14:editId="1247B1DF">
            <wp:extent cx="6858000" cy="5118735"/>
            <wp:effectExtent l="0" t="0" r="0" b="571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858000" cy="5118735"/>
                    </a:xfrm>
                    <a:prstGeom prst="rect">
                      <a:avLst/>
                    </a:prstGeom>
                  </pic:spPr>
                </pic:pic>
              </a:graphicData>
            </a:graphic>
          </wp:inline>
        </w:drawing>
      </w:r>
    </w:p>
    <w:p w14:paraId="7DD0A15B" w14:textId="77777777" w:rsidR="00745CB4" w:rsidRDefault="00745CB4" w:rsidP="00745CB4"/>
    <w:p w14:paraId="2FE35D44" w14:textId="7E14C4D8" w:rsidR="00745CB4" w:rsidRDefault="00745CB4" w:rsidP="00745CB4">
      <w:pPr>
        <w:ind w:left="720"/>
      </w:pPr>
      <w:r w:rsidRPr="00516750">
        <w:rPr>
          <w:u w:val="single"/>
        </w:rPr>
        <w:t>Plots</w:t>
      </w:r>
      <w:r>
        <w:t xml:space="preserve">: </w:t>
      </w:r>
    </w:p>
    <w:p w14:paraId="407DB6C5" w14:textId="366FB6AD" w:rsidR="00745CB4" w:rsidRDefault="00745CB4" w:rsidP="00745CB4">
      <w:pPr>
        <w:pStyle w:val="ListParagraph"/>
        <w:numPr>
          <w:ilvl w:val="0"/>
          <w:numId w:val="19"/>
        </w:numPr>
      </w:pPr>
      <w:r>
        <w:t xml:space="preserve">(1,1): A </w:t>
      </w:r>
      <w:r w:rsidRPr="00745CB4">
        <w:t xml:space="preserve">few </w:t>
      </w:r>
      <w:r w:rsidR="00923650">
        <w:t xml:space="preserve">points are </w:t>
      </w:r>
      <w:r w:rsidRPr="00745CB4">
        <w:t xml:space="preserve">outside or close to these </w:t>
      </w:r>
      <w:r w:rsidR="002A768B">
        <w:rPr>
          <w:rFonts w:cs="Arial"/>
        </w:rPr>
        <w:t>±</w:t>
      </w:r>
      <w:r w:rsidR="002A768B">
        <w:t xml:space="preserve">2 and </w:t>
      </w:r>
      <w:r w:rsidR="002A768B">
        <w:rPr>
          <w:rFonts w:cs="Arial"/>
        </w:rPr>
        <w:t>±</w:t>
      </w:r>
      <w:r w:rsidR="002A768B">
        <w:t>3 lines</w:t>
      </w:r>
    </w:p>
    <w:p w14:paraId="3AA35398" w14:textId="77777777" w:rsidR="00745CB4" w:rsidRDefault="00745CB4" w:rsidP="00745CB4">
      <w:pPr>
        <w:pStyle w:val="ListParagraph"/>
        <w:ind w:left="1080"/>
      </w:pPr>
    </w:p>
    <w:p w14:paraId="26CAB182" w14:textId="3E31C594" w:rsidR="00745CB4" w:rsidRDefault="00745CB4" w:rsidP="00745CB4">
      <w:pPr>
        <w:pStyle w:val="ListParagraph"/>
        <w:numPr>
          <w:ilvl w:val="0"/>
          <w:numId w:val="19"/>
        </w:numPr>
      </w:pPr>
      <w:r>
        <w:t>(1,2):</w:t>
      </w:r>
      <w:r w:rsidRPr="00745CB4">
        <w:t xml:space="preserve"> </w:t>
      </w:r>
      <w:r>
        <w:t>#</w:t>
      </w:r>
      <w:r w:rsidRPr="00745CB4">
        <w:t xml:space="preserve">120 has very large </w:t>
      </w:r>
      <w:r>
        <w:t>values in comparison to the others</w:t>
      </w:r>
      <w:r w:rsidRPr="00745CB4">
        <w:t xml:space="preserve">, so we definitely want to investigate </w:t>
      </w:r>
      <w:r>
        <w:t>it further; #</w:t>
      </w:r>
      <w:r w:rsidRPr="00745CB4">
        <w:t>117</w:t>
      </w:r>
      <w:r>
        <w:t xml:space="preserve"> has large leverage</w:t>
      </w:r>
    </w:p>
    <w:p w14:paraId="31D97ED5" w14:textId="4908800C" w:rsidR="00745CB4" w:rsidRDefault="00745CB4" w:rsidP="00745CB4">
      <w:r>
        <w:t xml:space="preserve"> </w:t>
      </w:r>
    </w:p>
    <w:p w14:paraId="6E909B12" w14:textId="321CB79D" w:rsidR="00745CB4" w:rsidRDefault="00745CB4" w:rsidP="00745CB4">
      <w:pPr>
        <w:pStyle w:val="ListParagraph"/>
        <w:numPr>
          <w:ilvl w:val="0"/>
          <w:numId w:val="19"/>
        </w:numPr>
      </w:pPr>
      <w:r>
        <w:t>(2,1):</w:t>
      </w:r>
      <w:r w:rsidR="00923650">
        <w:t xml:space="preserve"> Like in (1,1), we see a few points outside the lower threshold as we would expect; however, these points have relatively small plotting symbols (except perhaps #15) indicating that they may not really be unusual.</w:t>
      </w:r>
    </w:p>
    <w:p w14:paraId="7FE36DFE" w14:textId="3C99E2B9" w:rsidR="00745CB4" w:rsidRDefault="00745CB4" w:rsidP="00745CB4">
      <w:r>
        <w:t xml:space="preserve"> </w:t>
      </w:r>
    </w:p>
    <w:p w14:paraId="51DF3AD9" w14:textId="4D71BFE9" w:rsidR="00745CB4" w:rsidRDefault="00745CB4" w:rsidP="00923650">
      <w:pPr>
        <w:pStyle w:val="ListParagraph"/>
        <w:numPr>
          <w:ilvl w:val="0"/>
          <w:numId w:val="19"/>
        </w:numPr>
      </w:pPr>
      <w:r>
        <w:t>(2,2):</w:t>
      </w:r>
      <w:r w:rsidR="00923650">
        <w:t xml:space="preserve"> Notice that the </w:t>
      </w:r>
      <w:r w:rsidR="00923650" w:rsidRPr="00923650">
        <w:t>very large Cook's distance value (</w:t>
      </w:r>
      <w:r w:rsidR="00683647">
        <w:t>#</w:t>
      </w:r>
      <w:r w:rsidR="00923650" w:rsidRPr="00923650">
        <w:t>120, the largest circle on plot) has a relatively small</w:t>
      </w:r>
      <w:r w:rsidR="00683647">
        <w:t xml:space="preserve"> squared standardized residual; t</w:t>
      </w:r>
      <w:r w:rsidR="00923650" w:rsidRPr="00923650">
        <w:t>his could indicate a very influential EVP that is “pulling” the model toward it to better its fit.</w:t>
      </w:r>
    </w:p>
    <w:p w14:paraId="52FFA774" w14:textId="7BE1790F" w:rsidR="00745CB4" w:rsidRDefault="00745CB4" w:rsidP="00745CB4">
      <w:r>
        <w:t xml:space="preserve"> </w:t>
      </w:r>
    </w:p>
    <w:p w14:paraId="34C7E27C" w14:textId="3242B95B" w:rsidR="00745CB4" w:rsidRDefault="00745CB4" w:rsidP="00745CB4">
      <w:pPr>
        <w:pStyle w:val="ListParagraph"/>
        <w:numPr>
          <w:ilvl w:val="0"/>
          <w:numId w:val="19"/>
        </w:numPr>
      </w:pPr>
      <w:r>
        <w:t>Deviance/</w:t>
      </w:r>
      <w:proofErr w:type="spellStart"/>
      <w:r>
        <w:t>df</w:t>
      </w:r>
      <w:proofErr w:type="spellEnd"/>
      <w:r>
        <w:t>: N</w:t>
      </w:r>
      <w:r w:rsidRPr="00745CB4">
        <w:t>o evidence of any problems with the overall fit of the model</w:t>
      </w:r>
    </w:p>
    <w:p w14:paraId="7348849D" w14:textId="77777777" w:rsidR="00745CB4" w:rsidRDefault="00745CB4" w:rsidP="00745CB4"/>
    <w:p w14:paraId="1FDC2FA7" w14:textId="4B2197CC" w:rsidR="00683647" w:rsidRDefault="00683647" w:rsidP="00745CB4">
      <w:pPr>
        <w:ind w:left="720"/>
      </w:pPr>
      <w:r>
        <w:t xml:space="preserve">Next, I examined those EVPs identified in </w:t>
      </w:r>
      <w:r w:rsidR="003C70E9">
        <w:t xml:space="preserve">the </w:t>
      </w:r>
      <w:r>
        <w:t>plot further:</w:t>
      </w:r>
    </w:p>
    <w:p w14:paraId="2EFE0F9B" w14:textId="77777777" w:rsidR="00683647" w:rsidRDefault="00683647" w:rsidP="00745CB4">
      <w:pPr>
        <w:ind w:left="720"/>
      </w:pPr>
    </w:p>
    <w:p w14:paraId="622CCABD" w14:textId="77777777" w:rsidR="00683647" w:rsidRDefault="00683647" w:rsidP="00BC6916">
      <w:pPr>
        <w:pStyle w:val="R-14"/>
      </w:pPr>
      <w:r>
        <w:t xml:space="preserve">&gt; w.n.diag1 &lt;- </w:t>
      </w:r>
      <w:proofErr w:type="spellStart"/>
      <w:r>
        <w:t>data.frame</w:t>
      </w:r>
      <w:proofErr w:type="spellEnd"/>
      <w:r>
        <w:t>(</w:t>
      </w:r>
      <w:proofErr w:type="spellStart"/>
      <w:r>
        <w:t>w.n</w:t>
      </w:r>
      <w:proofErr w:type="spellEnd"/>
      <w:r>
        <w:t xml:space="preserve">, </w:t>
      </w:r>
      <w:proofErr w:type="spellStart"/>
      <w:r>
        <w:t>pi.hat</w:t>
      </w:r>
      <w:proofErr w:type="spellEnd"/>
      <w:r>
        <w:t xml:space="preserve"> = </w:t>
      </w:r>
    </w:p>
    <w:p w14:paraId="046A123A" w14:textId="77777777" w:rsidR="00683647" w:rsidRDefault="00683647" w:rsidP="00BC6916">
      <w:pPr>
        <w:pStyle w:val="R-14"/>
      </w:pPr>
      <w:r>
        <w:t xml:space="preserve">    round(save.info1$pi.hat, 2), std.res = </w:t>
      </w:r>
    </w:p>
    <w:p w14:paraId="7BB55900" w14:textId="77777777" w:rsidR="00683647" w:rsidRDefault="00683647" w:rsidP="00BC6916">
      <w:pPr>
        <w:pStyle w:val="R-14"/>
      </w:pPr>
      <w:r>
        <w:t xml:space="preserve">    round(save.info1$stand.resid, 2), </w:t>
      </w:r>
      <w:proofErr w:type="spellStart"/>
      <w:r>
        <w:t>cookd</w:t>
      </w:r>
      <w:proofErr w:type="spellEnd"/>
      <w:r>
        <w:t xml:space="preserve"> = </w:t>
      </w:r>
    </w:p>
    <w:p w14:paraId="4AE92A7C" w14:textId="2602D99B" w:rsidR="00683647" w:rsidRDefault="00683647" w:rsidP="00BC6916">
      <w:pPr>
        <w:pStyle w:val="R-14"/>
      </w:pPr>
      <w:r>
        <w:t xml:space="preserve">    </w:t>
      </w:r>
      <w:proofErr w:type="gramStart"/>
      <w:r>
        <w:t>round(</w:t>
      </w:r>
      <w:proofErr w:type="gramEnd"/>
      <w:r>
        <w:t>save.info1$cookd, 2), h = round(save.info1$h, 2)</w:t>
      </w:r>
      <w:r w:rsidR="00DC6B93">
        <w:t>,</w:t>
      </w:r>
      <w:r w:rsidR="00DC6B93" w:rsidRPr="00DC6B93">
        <w:t xml:space="preserve">  </w:t>
      </w:r>
      <w:proofErr w:type="spellStart"/>
      <w:r w:rsidR="00DC6B93" w:rsidRPr="00DC6B93">
        <w:t>tail.prob</w:t>
      </w:r>
      <w:proofErr w:type="spellEnd"/>
      <w:r w:rsidR="00DC6B93" w:rsidRPr="00DC6B93">
        <w:t xml:space="preserve"> = round(save.info1$tail.prob, 2)</w:t>
      </w:r>
      <w:r>
        <w:t xml:space="preserve">) </w:t>
      </w:r>
    </w:p>
    <w:p w14:paraId="6E0FB275" w14:textId="77777777" w:rsidR="00683647" w:rsidRDefault="00683647" w:rsidP="00BC6916">
      <w:pPr>
        <w:pStyle w:val="R-14"/>
      </w:pPr>
      <w:r>
        <w:t xml:space="preserve">&gt; p &lt;- length(mod.prelim1$coefficients) </w:t>
      </w:r>
    </w:p>
    <w:p w14:paraId="6BFE35FE" w14:textId="77777777" w:rsidR="00683647" w:rsidRDefault="00683647" w:rsidP="00BC6916">
      <w:pPr>
        <w:pStyle w:val="R-14"/>
      </w:pPr>
      <w:r>
        <w:t xml:space="preserve">&gt; </w:t>
      </w:r>
      <w:proofErr w:type="spellStart"/>
      <w:r>
        <w:t>ck.out</w:t>
      </w:r>
      <w:proofErr w:type="spellEnd"/>
      <w:r>
        <w:t xml:space="preserve"> &lt;- abs(w.n.diag1$std.res) &gt; 2 | w.n.diag1$cookd &gt; </w:t>
      </w:r>
    </w:p>
    <w:p w14:paraId="2169DFA1" w14:textId="77777777" w:rsidR="00683647" w:rsidRDefault="00683647" w:rsidP="00BC6916">
      <w:pPr>
        <w:pStyle w:val="R-14"/>
      </w:pPr>
      <w:r>
        <w:t xml:space="preserve">   4/</w:t>
      </w:r>
      <w:proofErr w:type="spellStart"/>
      <w:r>
        <w:t>nrow</w:t>
      </w:r>
      <w:proofErr w:type="spellEnd"/>
      <w:r>
        <w:t>(</w:t>
      </w:r>
      <w:proofErr w:type="spellStart"/>
      <w:r>
        <w:t>w.n</w:t>
      </w:r>
      <w:proofErr w:type="spellEnd"/>
      <w:r>
        <w:t>) | w.n.diag1$h &gt; 3*p/</w:t>
      </w:r>
      <w:proofErr w:type="spellStart"/>
      <w:r>
        <w:t>nrow</w:t>
      </w:r>
      <w:proofErr w:type="spellEnd"/>
      <w:r>
        <w:t>(</w:t>
      </w:r>
      <w:proofErr w:type="spellStart"/>
      <w:r>
        <w:t>w.n</w:t>
      </w:r>
      <w:proofErr w:type="spellEnd"/>
      <w:r>
        <w:t xml:space="preserve">)   # "|" means </w:t>
      </w:r>
    </w:p>
    <w:p w14:paraId="6B3E236B" w14:textId="381A3736" w:rsidR="00683647" w:rsidRDefault="00683647" w:rsidP="00BC6916">
      <w:pPr>
        <w:pStyle w:val="R-14"/>
      </w:pPr>
      <w:r>
        <w:t xml:space="preserve">                                                 "or"</w:t>
      </w:r>
    </w:p>
    <w:p w14:paraId="49E1B5E2" w14:textId="77777777" w:rsidR="00683647" w:rsidRDefault="00683647" w:rsidP="00BC6916">
      <w:pPr>
        <w:pStyle w:val="R-14"/>
      </w:pPr>
      <w:r>
        <w:t xml:space="preserve">&gt; </w:t>
      </w:r>
      <w:proofErr w:type="spellStart"/>
      <w:r>
        <w:t>extract.EVPs</w:t>
      </w:r>
      <w:proofErr w:type="spellEnd"/>
      <w:r>
        <w:t xml:space="preserve"> &lt;- w.n.diag1[</w:t>
      </w:r>
      <w:proofErr w:type="spellStart"/>
      <w:r>
        <w:t>ck.out</w:t>
      </w:r>
      <w:proofErr w:type="spellEnd"/>
      <w:r>
        <w:t xml:space="preserve">,] </w:t>
      </w:r>
    </w:p>
    <w:p w14:paraId="60C4DBF8" w14:textId="77777777" w:rsidR="00683647" w:rsidRDefault="00683647" w:rsidP="00BC6916">
      <w:pPr>
        <w:pStyle w:val="R-14"/>
      </w:pPr>
      <w:r>
        <w:t xml:space="preserve">&gt; </w:t>
      </w:r>
      <w:proofErr w:type="spellStart"/>
      <w:r>
        <w:t>extract.EVPs</w:t>
      </w:r>
      <w:proofErr w:type="spellEnd"/>
      <w:r>
        <w:t>[order(</w:t>
      </w:r>
      <w:proofErr w:type="spellStart"/>
      <w:r>
        <w:t>extract.EVPs$distance</w:t>
      </w:r>
      <w:proofErr w:type="spellEnd"/>
      <w:r>
        <w:t xml:space="preserve">),]  # Order by </w:t>
      </w:r>
    </w:p>
    <w:p w14:paraId="730B7C3C" w14:textId="22CC95CB" w:rsidR="00683647" w:rsidRDefault="00683647" w:rsidP="00BC6916">
      <w:pPr>
        <w:pStyle w:val="R-14"/>
      </w:pPr>
      <w:r>
        <w:t xml:space="preserve">                                                 distance</w:t>
      </w:r>
    </w:p>
    <w:p w14:paraId="1AAA0189" w14:textId="77777777" w:rsidR="00683647" w:rsidRDefault="00683647" w:rsidP="00BC6916">
      <w:pPr>
        <w:pStyle w:val="R-14"/>
      </w:pPr>
      <w:r>
        <w:lastRenderedPageBreak/>
        <w:t xml:space="preserve">    distance wind change PAT good trials prop </w:t>
      </w:r>
      <w:proofErr w:type="spellStart"/>
      <w:r>
        <w:t>pi.hat</w:t>
      </w:r>
      <w:proofErr w:type="spellEnd"/>
      <w:r>
        <w:t xml:space="preserve"> </w:t>
      </w:r>
    </w:p>
    <w:p w14:paraId="0709A270" w14:textId="77777777" w:rsidR="00683647" w:rsidRDefault="00683647" w:rsidP="00BC6916">
      <w:pPr>
        <w:pStyle w:val="R-14"/>
      </w:pPr>
      <w:r>
        <w:t xml:space="preserve">60        18    0      1   0    1      2 0.50   0.94  </w:t>
      </w:r>
    </w:p>
    <w:p w14:paraId="17A968F9" w14:textId="77777777" w:rsidR="00683647" w:rsidRDefault="00683647" w:rsidP="00BC6916">
      <w:pPr>
        <w:pStyle w:val="R-14"/>
      </w:pPr>
      <w:r>
        <w:t xml:space="preserve">117       20    0      0   1  605    614 0.99   0.98  </w:t>
      </w:r>
    </w:p>
    <w:p w14:paraId="592CDA78" w14:textId="77777777" w:rsidR="00683647" w:rsidRDefault="00683647" w:rsidP="00BC6916">
      <w:pPr>
        <w:pStyle w:val="R-14"/>
      </w:pPr>
      <w:r>
        <w:t xml:space="preserve">121       20    1      0   1   42     42 1.00   0.99 </w:t>
      </w:r>
    </w:p>
    <w:p w14:paraId="28C60869" w14:textId="77777777" w:rsidR="00683647" w:rsidRDefault="00683647" w:rsidP="00BC6916">
      <w:pPr>
        <w:pStyle w:val="R-14"/>
      </w:pPr>
      <w:r>
        <w:t xml:space="preserve">123       20    0      1   1   94     97 0.97   0.98 </w:t>
      </w:r>
    </w:p>
    <w:p w14:paraId="503D5D50" w14:textId="77777777" w:rsidR="00683647" w:rsidRDefault="00683647" w:rsidP="00BC6916">
      <w:pPr>
        <w:pStyle w:val="R-14"/>
      </w:pPr>
      <w:r>
        <w:t xml:space="preserve">101       25    1      1   0    1      2 0.50   0.94   </w:t>
      </w:r>
    </w:p>
    <w:p w14:paraId="5D31B69A" w14:textId="77777777" w:rsidR="00683647" w:rsidRDefault="00683647" w:rsidP="00BC6916">
      <w:pPr>
        <w:pStyle w:val="R-14"/>
      </w:pPr>
      <w:r>
        <w:t xml:space="preserve">119       29    0      0   1    0      1 0.00   0.73  </w:t>
      </w:r>
    </w:p>
    <w:p w14:paraId="57372B67" w14:textId="77777777" w:rsidR="00683647" w:rsidRDefault="00683647" w:rsidP="00BC6916">
      <w:pPr>
        <w:pStyle w:val="R-14"/>
      </w:pPr>
      <w:r>
        <w:t xml:space="preserve">120       30    0      0   1    3      4 0.75   0.65   </w:t>
      </w:r>
    </w:p>
    <w:p w14:paraId="7A88F91D" w14:textId="77777777" w:rsidR="00683647" w:rsidRDefault="00683647" w:rsidP="00BC6916">
      <w:pPr>
        <w:pStyle w:val="R-14"/>
      </w:pPr>
      <w:r>
        <w:t xml:space="preserve">103       31    1      1   0    0      1 0.00   0.85   </w:t>
      </w:r>
    </w:p>
    <w:p w14:paraId="73C9C08C" w14:textId="77777777" w:rsidR="00683647" w:rsidRDefault="00683647" w:rsidP="00BC6916">
      <w:pPr>
        <w:pStyle w:val="R-14"/>
      </w:pPr>
      <w:r>
        <w:t xml:space="preserve">15        32    0      0   0   12     18 0.67   0.87  </w:t>
      </w:r>
    </w:p>
    <w:p w14:paraId="1DECB42C" w14:textId="77777777" w:rsidR="00683647" w:rsidRDefault="00683647" w:rsidP="00BC6916">
      <w:pPr>
        <w:pStyle w:val="R-14"/>
      </w:pPr>
      <w:r>
        <w:t xml:space="preserve">48        32    1      0   0    0      1 0.00   0.87   </w:t>
      </w:r>
    </w:p>
    <w:p w14:paraId="1CC8B276" w14:textId="77777777" w:rsidR="00683647" w:rsidRDefault="00683647" w:rsidP="00BC6916">
      <w:pPr>
        <w:pStyle w:val="R-14"/>
      </w:pPr>
      <w:r>
        <w:t xml:space="preserve">87        45    0      1   0    1      5 0.20   0.63 </w:t>
      </w:r>
    </w:p>
    <w:p w14:paraId="5A730E5D" w14:textId="77777777" w:rsidR="00683647" w:rsidRDefault="00683647" w:rsidP="00BC6916">
      <w:pPr>
        <w:pStyle w:val="R-14"/>
      </w:pPr>
      <w:r>
        <w:t xml:space="preserve">55        50    1      0   0    1      1 1.00   0.23  </w:t>
      </w:r>
    </w:p>
    <w:p w14:paraId="0AFAFA27" w14:textId="77777777" w:rsidR="00683647" w:rsidRDefault="00683647" w:rsidP="00BC6916">
      <w:pPr>
        <w:pStyle w:val="R-14"/>
      </w:pPr>
    </w:p>
    <w:p w14:paraId="4D385572" w14:textId="77777777" w:rsidR="00DC6B93" w:rsidRDefault="00DC6B93" w:rsidP="00DC6B93">
      <w:pPr>
        <w:pStyle w:val="R-14"/>
      </w:pPr>
      <w:r>
        <w:t xml:space="preserve">    </w:t>
      </w:r>
      <w:proofErr w:type="gramStart"/>
      <w:r>
        <w:t>std.res</w:t>
      </w:r>
      <w:proofErr w:type="gramEnd"/>
      <w:r>
        <w:t xml:space="preserve"> </w:t>
      </w:r>
      <w:proofErr w:type="spellStart"/>
      <w:r>
        <w:t>cookd</w:t>
      </w:r>
      <w:proofErr w:type="spellEnd"/>
      <w:r>
        <w:t xml:space="preserve">    h </w:t>
      </w:r>
      <w:proofErr w:type="spellStart"/>
      <w:r>
        <w:t>tail.prob</w:t>
      </w:r>
      <w:proofErr w:type="spellEnd"/>
    </w:p>
    <w:p w14:paraId="0532CCCF" w14:textId="77777777" w:rsidR="00DC6B93" w:rsidRDefault="00DC6B93" w:rsidP="00DC6B93">
      <w:pPr>
        <w:pStyle w:val="R-14"/>
      </w:pPr>
      <w:r>
        <w:t>60    -</w:t>
      </w:r>
      <w:proofErr w:type="gramStart"/>
      <w:r>
        <w:t>2.57  0.01</w:t>
      </w:r>
      <w:proofErr w:type="gramEnd"/>
      <w:r>
        <w:t xml:space="preserve"> 0.01      0.12</w:t>
      </w:r>
    </w:p>
    <w:p w14:paraId="08E7E53D" w14:textId="77777777" w:rsidR="00DC6B93" w:rsidRDefault="00DC6B93" w:rsidP="00DC6B93">
      <w:pPr>
        <w:pStyle w:val="R-14"/>
      </w:pPr>
      <w:r>
        <w:t xml:space="preserve">117    </w:t>
      </w:r>
      <w:proofErr w:type="gramStart"/>
      <w:r>
        <w:t>0.32  0.06</w:t>
      </w:r>
      <w:proofErr w:type="gramEnd"/>
      <w:r>
        <w:t xml:space="preserve"> 0.81      0.53</w:t>
      </w:r>
    </w:p>
    <w:p w14:paraId="435205F0" w14:textId="77777777" w:rsidR="00DC6B93" w:rsidRDefault="00DC6B93" w:rsidP="00DC6B93">
      <w:pPr>
        <w:pStyle w:val="R-14"/>
      </w:pPr>
      <w:r>
        <w:t xml:space="preserve">121    </w:t>
      </w:r>
      <w:proofErr w:type="gramStart"/>
      <w:r>
        <w:t>0.52  0.01</w:t>
      </w:r>
      <w:proofErr w:type="gramEnd"/>
      <w:r>
        <w:t xml:space="preserve"> 0.19      0.80</w:t>
      </w:r>
    </w:p>
    <w:p w14:paraId="3CBAAB8B" w14:textId="77777777" w:rsidR="00DC6B93" w:rsidRDefault="00DC6B93" w:rsidP="00DC6B93">
      <w:pPr>
        <w:pStyle w:val="R-14"/>
      </w:pPr>
      <w:r>
        <w:t>123   -</w:t>
      </w:r>
      <w:proofErr w:type="gramStart"/>
      <w:r>
        <w:t>0.75  0.02</w:t>
      </w:r>
      <w:proofErr w:type="gramEnd"/>
      <w:r>
        <w:t xml:space="preserve"> 0.23      0.34</w:t>
      </w:r>
    </w:p>
    <w:p w14:paraId="6053C7CA" w14:textId="77777777" w:rsidR="00DC6B93" w:rsidRDefault="00DC6B93" w:rsidP="00DC6B93">
      <w:pPr>
        <w:pStyle w:val="R-14"/>
      </w:pPr>
      <w:r>
        <w:t>101   -</w:t>
      </w:r>
      <w:proofErr w:type="gramStart"/>
      <w:r>
        <w:t>2.73  0.06</w:t>
      </w:r>
      <w:proofErr w:type="gramEnd"/>
      <w:r>
        <w:t xml:space="preserve"> 0.05      0.11</w:t>
      </w:r>
    </w:p>
    <w:p w14:paraId="0924777D" w14:textId="77777777" w:rsidR="00DC6B93" w:rsidRDefault="00DC6B93" w:rsidP="00DC6B93">
      <w:pPr>
        <w:pStyle w:val="R-14"/>
      </w:pPr>
      <w:r>
        <w:t>119   -</w:t>
      </w:r>
      <w:proofErr w:type="gramStart"/>
      <w:r>
        <w:t>1.76  0.07</w:t>
      </w:r>
      <w:proofErr w:type="gramEnd"/>
      <w:r>
        <w:t xml:space="preserve"> 0.13      0.27</w:t>
      </w:r>
    </w:p>
    <w:p w14:paraId="5708A77D" w14:textId="77777777" w:rsidR="00DC6B93" w:rsidRDefault="00DC6B93" w:rsidP="00DC6B93">
      <w:pPr>
        <w:pStyle w:val="R-14"/>
      </w:pPr>
      <w:r>
        <w:t xml:space="preserve">120    </w:t>
      </w:r>
      <w:proofErr w:type="gramStart"/>
      <w:r>
        <w:t>0.83  0.31</w:t>
      </w:r>
      <w:proofErr w:type="gramEnd"/>
      <w:r>
        <w:t xml:space="preserve"> 0.76      0.57</w:t>
      </w:r>
    </w:p>
    <w:p w14:paraId="020E3F47" w14:textId="77777777" w:rsidR="00DC6B93" w:rsidRDefault="00DC6B93" w:rsidP="00DC6B93">
      <w:pPr>
        <w:pStyle w:val="R-14"/>
      </w:pPr>
      <w:r>
        <w:t>103   -</w:t>
      </w:r>
      <w:proofErr w:type="gramStart"/>
      <w:r>
        <w:t>2.43  0.03</w:t>
      </w:r>
      <w:proofErr w:type="gramEnd"/>
      <w:r>
        <w:t xml:space="preserve"> 0.03      0.15</w:t>
      </w:r>
    </w:p>
    <w:p w14:paraId="779E4A9A" w14:textId="77777777" w:rsidR="00DC6B93" w:rsidRDefault="00DC6B93" w:rsidP="00DC6B93">
      <w:pPr>
        <w:pStyle w:val="R-14"/>
      </w:pPr>
      <w:r>
        <w:t>15    -</w:t>
      </w:r>
      <w:proofErr w:type="gramStart"/>
      <w:r>
        <w:t>2.67  0.06</w:t>
      </w:r>
      <w:proofErr w:type="gramEnd"/>
      <w:r>
        <w:t xml:space="preserve"> 0.05      0.02</w:t>
      </w:r>
    </w:p>
    <w:p w14:paraId="0EA0DE8D" w14:textId="77777777" w:rsidR="00DC6B93" w:rsidRDefault="00DC6B93" w:rsidP="00DC6B93">
      <w:pPr>
        <w:pStyle w:val="R-14"/>
      </w:pPr>
      <w:r>
        <w:t>48    -</w:t>
      </w:r>
      <w:proofErr w:type="gramStart"/>
      <w:r>
        <w:t>2.62  0.02</w:t>
      </w:r>
      <w:proofErr w:type="gramEnd"/>
      <w:r>
        <w:t xml:space="preserve"> 0.02      0.13</w:t>
      </w:r>
    </w:p>
    <w:p w14:paraId="4C86814B" w14:textId="77777777" w:rsidR="00DC6B93" w:rsidRDefault="00DC6B93" w:rsidP="00DC6B93">
      <w:pPr>
        <w:pStyle w:val="R-14"/>
      </w:pPr>
      <w:r>
        <w:t>87    -</w:t>
      </w:r>
      <w:proofErr w:type="gramStart"/>
      <w:r>
        <w:t>2.03  0.02</w:t>
      </w:r>
      <w:proofErr w:type="gramEnd"/>
      <w:r>
        <w:t xml:space="preserve"> 0.03      0.07</w:t>
      </w:r>
    </w:p>
    <w:p w14:paraId="17FB97EF" w14:textId="5F1AEB51" w:rsidR="00DC6B93" w:rsidRDefault="00DC6B93" w:rsidP="00DC6B93">
      <w:pPr>
        <w:pStyle w:val="R-14"/>
      </w:pPr>
      <w:r>
        <w:t xml:space="preserve">55     </w:t>
      </w:r>
      <w:proofErr w:type="gramStart"/>
      <w:r>
        <w:t>1.90  0.04</w:t>
      </w:r>
      <w:proofErr w:type="gramEnd"/>
      <w:r>
        <w:t xml:space="preserve"> 0.07      0.23</w:t>
      </w:r>
    </w:p>
    <w:p w14:paraId="5D1CE39F" w14:textId="77777777" w:rsidR="00683647" w:rsidRDefault="00683647" w:rsidP="00745CB4">
      <w:pPr>
        <w:ind w:left="720"/>
      </w:pPr>
    </w:p>
    <w:p w14:paraId="7966DA8A" w14:textId="77777777" w:rsidR="00BA6F16" w:rsidRDefault="00BA6F16" w:rsidP="00745CB4">
      <w:pPr>
        <w:ind w:left="720"/>
      </w:pPr>
      <w:r w:rsidRPr="00BA6F16">
        <w:rPr>
          <w:u w:val="single"/>
        </w:rPr>
        <w:t>Comments</w:t>
      </w:r>
      <w:r>
        <w:t>:</w:t>
      </w:r>
    </w:p>
    <w:p w14:paraId="78EDAD3F" w14:textId="77777777" w:rsidR="00BA6F16" w:rsidRDefault="00AA58FD" w:rsidP="00BA6F16">
      <w:pPr>
        <w:pStyle w:val="ListParagraph"/>
        <w:numPr>
          <w:ilvl w:val="0"/>
          <w:numId w:val="26"/>
        </w:numPr>
      </w:pPr>
      <w:r>
        <w:t xml:space="preserve">Most of these EVPs have a very small number of trials, so standard normal and chi-square approximations are not going to work well. For example, I am not concerned about #60 having </w:t>
      </w:r>
      <w:proofErr w:type="spellStart"/>
      <w:r>
        <w:t>r</w:t>
      </w:r>
      <w:r w:rsidRPr="00BA6F16">
        <w:rPr>
          <w:vertAlign w:val="subscript"/>
        </w:rPr>
        <w:t>m</w:t>
      </w:r>
      <w:proofErr w:type="spellEnd"/>
      <w:r>
        <w:t xml:space="preserve"> = -2.57 because there are only two trials associated with it. A standard normal approximation for it does not make sense. </w:t>
      </w:r>
    </w:p>
    <w:p w14:paraId="05BD94AA" w14:textId="6950C196" w:rsidR="00BA6F16" w:rsidRDefault="00BA6F16" w:rsidP="00BA6F16">
      <w:pPr>
        <w:pStyle w:val="ListParagraph"/>
        <w:numPr>
          <w:ilvl w:val="0"/>
          <w:numId w:val="26"/>
        </w:numPr>
      </w:pPr>
      <w:r>
        <w:t xml:space="preserve">The large Cook’s distance for #117 is likely due to </w:t>
      </w:r>
      <w:r w:rsidR="00DC6B93">
        <w:t>its re</w:t>
      </w:r>
      <w:r w:rsidR="00DC6B93" w:rsidRPr="00AA58FD">
        <w:t>latively large numbers of trials</w:t>
      </w:r>
      <w:r w:rsidR="00DC6B93">
        <w:t>.</w:t>
      </w:r>
      <w:r>
        <w:t xml:space="preserve"> This EVP has 614 of </w:t>
      </w:r>
      <w:r>
        <w:lastRenderedPageBreak/>
        <w:t xml:space="preserve">the total 1438 trials in the data set! </w:t>
      </w:r>
      <w:r w:rsidR="00DC6B93">
        <w:t>Of course, this should be influential</w:t>
      </w:r>
      <w:r w:rsidR="00DC6B93" w:rsidRPr="00AA58FD">
        <w:t>.</w:t>
      </w:r>
    </w:p>
    <w:p w14:paraId="4717038D" w14:textId="7382CADE" w:rsidR="00DC6B93" w:rsidRDefault="00DC6B93" w:rsidP="00AC090D">
      <w:pPr>
        <w:pStyle w:val="ListParagraph"/>
        <w:numPr>
          <w:ilvl w:val="0"/>
          <w:numId w:val="26"/>
        </w:numPr>
      </w:pPr>
      <w:r>
        <w:t>If one wanted to examine</w:t>
      </w:r>
      <w:r w:rsidRPr="00AA58FD">
        <w:t xml:space="preserve"> </w:t>
      </w:r>
      <w:proofErr w:type="spellStart"/>
      <w:r>
        <w:t>h</w:t>
      </w:r>
      <w:r w:rsidRPr="00DC6B93">
        <w:rPr>
          <w:vertAlign w:val="subscript"/>
        </w:rPr>
        <w:t>m</w:t>
      </w:r>
      <w:proofErr w:type="spellEnd"/>
      <w:r>
        <w:t xml:space="preserve">, the large </w:t>
      </w:r>
      <w:r w:rsidRPr="00AA58FD">
        <w:t xml:space="preserve">values for </w:t>
      </w:r>
      <w:r>
        <w:t>#</w:t>
      </w:r>
      <w:r w:rsidRPr="00AA58FD">
        <w:t xml:space="preserve">121 and </w:t>
      </w:r>
      <w:r>
        <w:t>#</w:t>
      </w:r>
      <w:r w:rsidRPr="00AA58FD">
        <w:t xml:space="preserve">123 are likely </w:t>
      </w:r>
      <w:r>
        <w:t>due to the re</w:t>
      </w:r>
      <w:r w:rsidRPr="00AA58FD">
        <w:t>latively large numbers of trials</w:t>
      </w:r>
      <w:r>
        <w:t xml:space="preserve">. </w:t>
      </w:r>
    </w:p>
    <w:p w14:paraId="5A0C1A69" w14:textId="5CA0BE53" w:rsidR="00BA6F16" w:rsidRDefault="00173C29" w:rsidP="00BA6F16">
      <w:pPr>
        <w:pStyle w:val="ListParagraph"/>
        <w:numPr>
          <w:ilvl w:val="0"/>
          <w:numId w:val="26"/>
        </w:numPr>
      </w:pPr>
      <w:r>
        <w:t xml:space="preserve">#15 has a low number of successes in comparison to its estimated probability of </w:t>
      </w:r>
      <w:r w:rsidR="00D571E8">
        <w:t>success, and it has a moderate number of trials</w:t>
      </w:r>
      <w:r>
        <w:t xml:space="preserve">. </w:t>
      </w:r>
      <w:r w:rsidR="00D571E8">
        <w:t>T</w:t>
      </w:r>
      <w:r>
        <w:t xml:space="preserve">his </w:t>
      </w:r>
      <w:r w:rsidR="00D571E8">
        <w:t>causes me to have a little concern about it</w:t>
      </w:r>
      <w:r>
        <w:t xml:space="preserve">, but notice the standardized Pearson residual is between </w:t>
      </w:r>
      <w:r>
        <w:rPr>
          <w:rFonts w:cs="Arial"/>
        </w:rPr>
        <w:t>±</w:t>
      </w:r>
      <w:r>
        <w:t xml:space="preserve">3. </w:t>
      </w:r>
      <w:r w:rsidR="00C714E3">
        <w:t xml:space="preserve">Note that this is the only EVP with </w:t>
      </w:r>
      <w:proofErr w:type="spellStart"/>
      <w:r w:rsidR="00C714E3" w:rsidRPr="00C714E3">
        <w:rPr>
          <w:rFonts w:ascii="Courier New" w:hAnsi="Courier New" w:cs="Courier New"/>
        </w:rPr>
        <w:t>tail.prob</w:t>
      </w:r>
      <w:proofErr w:type="spellEnd"/>
      <w:r w:rsidR="00C714E3">
        <w:t xml:space="preserve"> value less than 0.05 (see program for code).</w:t>
      </w:r>
    </w:p>
    <w:p w14:paraId="67427E2D" w14:textId="2FAA03C5" w:rsidR="00173C29" w:rsidRDefault="00173C29" w:rsidP="00BA6F16">
      <w:pPr>
        <w:pStyle w:val="ListParagraph"/>
        <w:numPr>
          <w:ilvl w:val="0"/>
          <w:numId w:val="26"/>
        </w:numPr>
      </w:pPr>
      <w:r>
        <w:t>#120 really concerns me. Its explanatory variables correspond to a</w:t>
      </w:r>
      <w:r w:rsidR="005A287B">
        <w:t>n</w:t>
      </w:r>
      <w:r>
        <w:t xml:space="preserve"> unusual type of placekick too – a PAT which is not 20 yards! Interestingly, #119 is a PAT not at 20 yards too, and it has a larger Cook’s distance value. </w:t>
      </w:r>
      <w:r w:rsidR="00D571E8">
        <w:t xml:space="preserve">We definitely need to investigate these problems further. </w:t>
      </w:r>
    </w:p>
    <w:p w14:paraId="7CEF6BF8" w14:textId="77777777" w:rsidR="00173C29" w:rsidRDefault="00173C29" w:rsidP="00D571E8">
      <w:pPr>
        <w:ind w:left="720"/>
      </w:pPr>
    </w:p>
    <w:p w14:paraId="4D91B70F" w14:textId="73BE68A1" w:rsidR="005A287B" w:rsidRDefault="005A287B" w:rsidP="005A287B">
      <w:pPr>
        <w:ind w:left="720"/>
      </w:pPr>
      <w:r>
        <w:t xml:space="preserve">To determine how influential these #119 and #120 truly are, I </w:t>
      </w:r>
      <w:r w:rsidR="00FF47A6">
        <w:t xml:space="preserve">TEMPORARILY </w:t>
      </w:r>
      <w:r>
        <w:t>removed them from the data set and refit the model.</w:t>
      </w:r>
      <w:r w:rsidR="00FF47A6">
        <w:t xml:space="preserve"> I chose to do both at the same time because they are both non-20 yard </w:t>
      </w:r>
      <w:proofErr w:type="spellStart"/>
      <w:r w:rsidR="00FF47A6">
        <w:t>PATs.</w:t>
      </w:r>
      <w:proofErr w:type="spellEnd"/>
      <w:r w:rsidR="00FF47A6">
        <w:t xml:space="preserve"> </w:t>
      </w:r>
      <w:r>
        <w:t xml:space="preserve">  </w:t>
      </w:r>
    </w:p>
    <w:p w14:paraId="2EF0A8D3" w14:textId="77777777" w:rsidR="00AA58FD" w:rsidRDefault="00AA58FD" w:rsidP="00745CB4">
      <w:pPr>
        <w:ind w:left="720"/>
      </w:pPr>
    </w:p>
    <w:p w14:paraId="017B89E4" w14:textId="76D5AE69" w:rsidR="00C714E3" w:rsidRDefault="00C714E3" w:rsidP="00C714E3">
      <w:pPr>
        <w:pStyle w:val="R-14"/>
      </w:pPr>
      <w:r>
        <w:t xml:space="preserve">&gt; mod.prelim1.wo119.120 &lt;- </w:t>
      </w:r>
      <w:proofErr w:type="spellStart"/>
      <w:proofErr w:type="gramStart"/>
      <w:r>
        <w:t>glm</w:t>
      </w:r>
      <w:proofErr w:type="spellEnd"/>
      <w:r>
        <w:t>(</w:t>
      </w:r>
      <w:proofErr w:type="gramEnd"/>
      <w:r>
        <w:t xml:space="preserve">formula = good/trials ~ distance + wind + change + PAT + </w:t>
      </w:r>
      <w:proofErr w:type="spellStart"/>
      <w:r>
        <w:t>distance:wind</w:t>
      </w:r>
      <w:proofErr w:type="spellEnd"/>
      <w:r>
        <w:t xml:space="preserve"> + </w:t>
      </w:r>
      <w:proofErr w:type="spellStart"/>
      <w:r>
        <w:t>distance:PAT</w:t>
      </w:r>
      <w:proofErr w:type="spellEnd"/>
      <w:r>
        <w:t xml:space="preserve">, family = binomial(link = logit), data = </w:t>
      </w:r>
      <w:proofErr w:type="spellStart"/>
      <w:r>
        <w:t>w.n</w:t>
      </w:r>
      <w:proofErr w:type="spellEnd"/>
      <w:r>
        <w:t>[-c(119, 120),], weights = trials)</w:t>
      </w:r>
    </w:p>
    <w:p w14:paraId="5B6F2780" w14:textId="4C9A2443" w:rsidR="00DC6B93" w:rsidRDefault="00DC6B93" w:rsidP="00C714E3">
      <w:pPr>
        <w:pStyle w:val="R-14"/>
      </w:pPr>
      <w:r>
        <w:t xml:space="preserve">&gt; </w:t>
      </w:r>
      <w:proofErr w:type="gramStart"/>
      <w:r>
        <w:t>summary(</w:t>
      </w:r>
      <w:proofErr w:type="gramEnd"/>
      <w:r>
        <w:t>mod.prelim1.wo119.120)</w:t>
      </w:r>
    </w:p>
    <w:p w14:paraId="2E9DACFF" w14:textId="77777777" w:rsidR="00DC6B93" w:rsidRDefault="00DC6B93" w:rsidP="00DC6B93">
      <w:pPr>
        <w:pStyle w:val="R-14"/>
      </w:pPr>
      <w:r>
        <w:t>Call:</w:t>
      </w:r>
    </w:p>
    <w:p w14:paraId="7A9BD5C0" w14:textId="07ADCDC6" w:rsidR="00DC6B93" w:rsidRDefault="00DC6B93" w:rsidP="00DC6B93">
      <w:pPr>
        <w:pStyle w:val="R-14"/>
      </w:pPr>
      <w:proofErr w:type="spellStart"/>
      <w:proofErr w:type="gramStart"/>
      <w:r>
        <w:lastRenderedPageBreak/>
        <w:t>glm</w:t>
      </w:r>
      <w:proofErr w:type="spellEnd"/>
      <w:r>
        <w:t>(</w:t>
      </w:r>
      <w:proofErr w:type="gramEnd"/>
      <w:r>
        <w:t xml:space="preserve">formula = good/trials ~ distance + wind + change + PAT + </w:t>
      </w:r>
      <w:proofErr w:type="spellStart"/>
      <w:r>
        <w:t>distance:wind</w:t>
      </w:r>
      <w:proofErr w:type="spellEnd"/>
      <w:r>
        <w:t xml:space="preserve"> + </w:t>
      </w:r>
      <w:proofErr w:type="spellStart"/>
      <w:r>
        <w:t>distance:PAT</w:t>
      </w:r>
      <w:proofErr w:type="spellEnd"/>
      <w:r>
        <w:t xml:space="preserve">, family = binomial(link = logit), data = </w:t>
      </w:r>
      <w:proofErr w:type="spellStart"/>
      <w:r>
        <w:t>w.n</w:t>
      </w:r>
      <w:proofErr w:type="spellEnd"/>
      <w:r>
        <w:t>[-c(119, 120), ], weights = trials)</w:t>
      </w:r>
    </w:p>
    <w:p w14:paraId="47640E00" w14:textId="77777777" w:rsidR="00DC6B93" w:rsidRDefault="00DC6B93" w:rsidP="00DC6B93">
      <w:pPr>
        <w:pStyle w:val="R-14"/>
      </w:pPr>
    </w:p>
    <w:p w14:paraId="6479FB87" w14:textId="77777777" w:rsidR="00DC6B93" w:rsidRDefault="00DC6B93" w:rsidP="00DC6B93">
      <w:pPr>
        <w:pStyle w:val="R-14"/>
      </w:pPr>
      <w:r>
        <w:t xml:space="preserve">Deviance Residuals: </w:t>
      </w:r>
    </w:p>
    <w:p w14:paraId="36B3489A" w14:textId="77777777" w:rsidR="00DC6B93" w:rsidRDefault="00DC6B93" w:rsidP="00DC6B93">
      <w:pPr>
        <w:pStyle w:val="R-14"/>
      </w:pPr>
      <w:r>
        <w:t xml:space="preserve">    Min       1Q   Median       3Q      Max  </w:t>
      </w:r>
    </w:p>
    <w:p w14:paraId="16F51EA1" w14:textId="77777777" w:rsidR="00DC6B93" w:rsidRDefault="00DC6B93" w:rsidP="00DC6B93">
      <w:pPr>
        <w:pStyle w:val="R-14"/>
      </w:pPr>
      <w:r>
        <w:t>-</w:t>
      </w:r>
      <w:proofErr w:type="gramStart"/>
      <w:r>
        <w:t>2.2388  -</w:t>
      </w:r>
      <w:proofErr w:type="gramEnd"/>
      <w:r>
        <w:t xml:space="preserve">0.5791   0.1443   0.8419   2.2821  </w:t>
      </w:r>
    </w:p>
    <w:p w14:paraId="54A4C26E" w14:textId="77777777" w:rsidR="00DC6B93" w:rsidRDefault="00DC6B93" w:rsidP="00DC6B93">
      <w:pPr>
        <w:pStyle w:val="R-14"/>
      </w:pPr>
    </w:p>
    <w:p w14:paraId="4FC3DBCA" w14:textId="77777777" w:rsidR="00DC6B93" w:rsidRDefault="00DC6B93" w:rsidP="00DC6B93">
      <w:pPr>
        <w:pStyle w:val="R-14"/>
      </w:pPr>
      <w:r>
        <w:t>Coefficients:</w:t>
      </w:r>
    </w:p>
    <w:p w14:paraId="27D3A874" w14:textId="77777777" w:rsidR="00DC6B93" w:rsidRDefault="00DC6B93" w:rsidP="00DC6B93">
      <w:pPr>
        <w:pStyle w:val="R-14"/>
      </w:pPr>
      <w:r>
        <w:t xml:space="preserve">               Estimate Std. Error z value </w:t>
      </w:r>
      <w:proofErr w:type="spellStart"/>
      <w:proofErr w:type="gramStart"/>
      <w:r>
        <w:t>Pr</w:t>
      </w:r>
      <w:proofErr w:type="spellEnd"/>
      <w:r>
        <w:t>(</w:t>
      </w:r>
      <w:proofErr w:type="gramEnd"/>
      <w:r>
        <w:t xml:space="preserve">&gt;|z|)    </w:t>
      </w:r>
    </w:p>
    <w:p w14:paraId="7DF23C55" w14:textId="77777777" w:rsidR="00DC6B93" w:rsidRDefault="00DC6B93" w:rsidP="00DC6B93">
      <w:pPr>
        <w:pStyle w:val="R-14"/>
      </w:pPr>
      <w:r>
        <w:t xml:space="preserve">(Intercept)     4.49852    0.48164   </w:t>
      </w:r>
      <w:proofErr w:type="gramStart"/>
      <w:r>
        <w:t>9.340  &lt;</w:t>
      </w:r>
      <w:proofErr w:type="gramEnd"/>
      <w:r>
        <w:t xml:space="preserve"> 2e-16 ***</w:t>
      </w:r>
    </w:p>
    <w:p w14:paraId="5101930C" w14:textId="77777777" w:rsidR="00DC6B93" w:rsidRDefault="00DC6B93" w:rsidP="00DC6B93">
      <w:pPr>
        <w:pStyle w:val="R-14"/>
      </w:pPr>
      <w:proofErr w:type="gramStart"/>
      <w:r>
        <w:t>distance</w:t>
      </w:r>
      <w:proofErr w:type="gramEnd"/>
      <w:r>
        <w:t xml:space="preserve">       -0.08074    0.01143  -7.064 1.62e-12 ***</w:t>
      </w:r>
    </w:p>
    <w:p w14:paraId="44730B1A" w14:textId="77777777" w:rsidR="00DC6B93" w:rsidRDefault="00DC6B93" w:rsidP="00DC6B93">
      <w:pPr>
        <w:pStyle w:val="R-14"/>
      </w:pPr>
      <w:proofErr w:type="gramStart"/>
      <w:r>
        <w:t>wind</w:t>
      </w:r>
      <w:proofErr w:type="gramEnd"/>
      <w:r>
        <w:t xml:space="preserve">            2.87702    1.78664   1.610   0.1073    </w:t>
      </w:r>
    </w:p>
    <w:p w14:paraId="0C7DB2D3" w14:textId="77777777" w:rsidR="00DC6B93" w:rsidRDefault="00DC6B93" w:rsidP="00DC6B93">
      <w:pPr>
        <w:pStyle w:val="R-14"/>
      </w:pPr>
      <w:proofErr w:type="gramStart"/>
      <w:r>
        <w:t>change</w:t>
      </w:r>
      <w:proofErr w:type="gramEnd"/>
      <w:r>
        <w:t xml:space="preserve">         -0.33078    0.19446  -1.701   0.0889 .  </w:t>
      </w:r>
    </w:p>
    <w:p w14:paraId="4D41FBFA" w14:textId="77777777" w:rsidR="00DC6B93" w:rsidRDefault="00DC6B93" w:rsidP="00DC6B93">
      <w:pPr>
        <w:pStyle w:val="R-14"/>
      </w:pPr>
      <w:r>
        <w:t xml:space="preserve">PAT           -12.07030   </w:t>
      </w:r>
      <w:proofErr w:type="gramStart"/>
      <w:r>
        <w:t>49.21687  -</w:t>
      </w:r>
      <w:proofErr w:type="gramEnd"/>
      <w:r>
        <w:t xml:space="preserve">0.245   0.8063    </w:t>
      </w:r>
    </w:p>
    <w:p w14:paraId="776C8FEA" w14:textId="77777777" w:rsidR="00DC6B93" w:rsidRDefault="00DC6B93" w:rsidP="00DC6B93">
      <w:pPr>
        <w:pStyle w:val="R-14"/>
      </w:pPr>
      <w:proofErr w:type="spellStart"/>
      <w:proofErr w:type="gramStart"/>
      <w:r>
        <w:t>distance:</w:t>
      </w:r>
      <w:proofErr w:type="gramEnd"/>
      <w:r>
        <w:t>wind</w:t>
      </w:r>
      <w:proofErr w:type="spellEnd"/>
      <w:r>
        <w:t xml:space="preserve">  -0.09072    0.04570  -1.985   0.0471 *  </w:t>
      </w:r>
    </w:p>
    <w:p w14:paraId="1ADA0C01" w14:textId="77777777" w:rsidR="00DC6B93" w:rsidRDefault="00DC6B93" w:rsidP="00DC6B93">
      <w:pPr>
        <w:pStyle w:val="R-14"/>
      </w:pPr>
      <w:proofErr w:type="spellStart"/>
      <w:proofErr w:type="gramStart"/>
      <w:r>
        <w:t>distance:</w:t>
      </w:r>
      <w:proofErr w:type="gramEnd"/>
      <w:r>
        <w:t>PAT</w:t>
      </w:r>
      <w:proofErr w:type="spellEnd"/>
      <w:r>
        <w:t xml:space="preserve">    0.66661    2.46070   0.271   0.7865    </w:t>
      </w:r>
    </w:p>
    <w:p w14:paraId="3A0B4FEA" w14:textId="77777777" w:rsidR="00DC6B93" w:rsidRDefault="00DC6B93" w:rsidP="00DC6B93">
      <w:pPr>
        <w:pStyle w:val="R-14"/>
      </w:pPr>
      <w:r>
        <w:t>---</w:t>
      </w:r>
    </w:p>
    <w:p w14:paraId="5F059DC5" w14:textId="77777777" w:rsidR="00DC6B93" w:rsidRDefault="00DC6B93" w:rsidP="00DC6B93">
      <w:pPr>
        <w:pStyle w:val="R-14"/>
      </w:pPr>
      <w:proofErr w:type="spellStart"/>
      <w:r>
        <w:t>Signif</w:t>
      </w:r>
      <w:proofErr w:type="spellEnd"/>
      <w:r>
        <w:t xml:space="preserve">. </w:t>
      </w:r>
      <w:proofErr w:type="gramStart"/>
      <w:r>
        <w:t>codes</w:t>
      </w:r>
      <w:proofErr w:type="gramEnd"/>
      <w:r>
        <w:t xml:space="preserve">:  </w:t>
      </w:r>
    </w:p>
    <w:p w14:paraId="75827FA1" w14:textId="77777777" w:rsidR="00DC6B93" w:rsidRDefault="00DC6B93" w:rsidP="00DC6B93">
      <w:pPr>
        <w:pStyle w:val="R-14"/>
      </w:pPr>
      <w:proofErr w:type="gramStart"/>
      <w:r>
        <w:t>0</w:t>
      </w:r>
      <w:proofErr w:type="gramEnd"/>
      <w:r>
        <w:t xml:space="preserve"> ‘***’ 0.001 ‘**’ 0.01 ‘*’ 0.05 ‘.’ 0.1 </w:t>
      </w:r>
      <w:proofErr w:type="gramStart"/>
      <w:r>
        <w:t>‘ ’</w:t>
      </w:r>
      <w:proofErr w:type="gramEnd"/>
      <w:r>
        <w:t xml:space="preserve"> 1</w:t>
      </w:r>
    </w:p>
    <w:p w14:paraId="2A67475D" w14:textId="77777777" w:rsidR="00DC6B93" w:rsidRDefault="00DC6B93" w:rsidP="00DC6B93">
      <w:pPr>
        <w:pStyle w:val="R-14"/>
      </w:pPr>
    </w:p>
    <w:p w14:paraId="572988A2" w14:textId="77777777" w:rsidR="00DC6B93" w:rsidRDefault="00DC6B93" w:rsidP="00DC6B93">
      <w:pPr>
        <w:pStyle w:val="R-14"/>
      </w:pPr>
      <w:r>
        <w:t>(Dispersion parameter for binomial family taken to be 1)</w:t>
      </w:r>
    </w:p>
    <w:p w14:paraId="6F6BA47D" w14:textId="77777777" w:rsidR="00DC6B93" w:rsidRDefault="00DC6B93" w:rsidP="00DC6B93">
      <w:pPr>
        <w:pStyle w:val="R-14"/>
      </w:pPr>
    </w:p>
    <w:p w14:paraId="0F922FFF" w14:textId="77777777" w:rsidR="00DC6B93" w:rsidRDefault="00DC6B93" w:rsidP="00DC6B93">
      <w:pPr>
        <w:pStyle w:val="R-14"/>
      </w:pPr>
      <w:r>
        <w:t xml:space="preserve">    Null deviance: </w:t>
      </w:r>
      <w:proofErr w:type="gramStart"/>
      <w:r>
        <w:t>377.95  on</w:t>
      </w:r>
      <w:proofErr w:type="gramEnd"/>
      <w:r>
        <w:t xml:space="preserve"> 121  degrees of freedom</w:t>
      </w:r>
    </w:p>
    <w:p w14:paraId="7648025B" w14:textId="77777777" w:rsidR="00DC6B93" w:rsidRDefault="00DC6B93" w:rsidP="00DC6B93">
      <w:pPr>
        <w:pStyle w:val="R-14"/>
      </w:pPr>
      <w:r>
        <w:t xml:space="preserve">Residual deviance: </w:t>
      </w:r>
      <w:proofErr w:type="gramStart"/>
      <w:r>
        <w:t>113.93  on</w:t>
      </w:r>
      <w:proofErr w:type="gramEnd"/>
      <w:r>
        <w:t xml:space="preserve"> 115  degrees of freedom</w:t>
      </w:r>
    </w:p>
    <w:p w14:paraId="438F4A27" w14:textId="77777777" w:rsidR="00DC6B93" w:rsidRDefault="00DC6B93" w:rsidP="00DC6B93">
      <w:pPr>
        <w:pStyle w:val="R-14"/>
      </w:pPr>
      <w:r>
        <w:t>AIC: 262.76</w:t>
      </w:r>
    </w:p>
    <w:p w14:paraId="6B1CA5FD" w14:textId="77777777" w:rsidR="00DC6B93" w:rsidRDefault="00DC6B93" w:rsidP="00DC6B93">
      <w:pPr>
        <w:pStyle w:val="R-14"/>
      </w:pPr>
    </w:p>
    <w:p w14:paraId="0AF7368D" w14:textId="4518C35C" w:rsidR="00AA58FD" w:rsidRDefault="00DC6B93" w:rsidP="00DC6B93">
      <w:pPr>
        <w:pStyle w:val="R-14"/>
      </w:pPr>
      <w:r>
        <w:t xml:space="preserve">Number of Fisher Scoring iterations: </w:t>
      </w:r>
      <w:proofErr w:type="gramStart"/>
      <w:r>
        <w:t>8</w:t>
      </w:r>
      <w:proofErr w:type="gramEnd"/>
    </w:p>
    <w:p w14:paraId="48F4710D" w14:textId="77777777" w:rsidR="00AA58FD" w:rsidRDefault="00AA58FD" w:rsidP="00745CB4">
      <w:pPr>
        <w:ind w:left="720"/>
      </w:pPr>
    </w:p>
    <w:p w14:paraId="64A1D18B" w14:textId="72E1921A" w:rsidR="00AA58FD" w:rsidRDefault="000E2FE6" w:rsidP="00745CB4">
      <w:pPr>
        <w:ind w:left="720"/>
      </w:pPr>
      <w:r>
        <w:t xml:space="preserve">There is a dramatic change in the regression parameter estimate for </w:t>
      </w:r>
      <w:proofErr w:type="spellStart"/>
      <w:r w:rsidRPr="000E2FE6">
        <w:rPr>
          <w:rFonts w:ascii="Courier New" w:hAnsi="Courier New" w:cs="Courier New"/>
        </w:rPr>
        <w:t>distance:PAT</w:t>
      </w:r>
      <w:proofErr w:type="spellEnd"/>
      <w:r>
        <w:t>!</w:t>
      </w:r>
      <w:r w:rsidRPr="000E2FE6">
        <w:t xml:space="preserve"> </w:t>
      </w:r>
      <w:r>
        <w:t xml:space="preserve">When both of the EVPs were </w:t>
      </w:r>
      <w:r w:rsidRPr="000E2FE6">
        <w:t xml:space="preserve">in the data set, the estimate </w:t>
      </w:r>
      <w:r>
        <w:t>was</w:t>
      </w:r>
      <w:r w:rsidRPr="000E2FE6">
        <w:t xml:space="preserve"> -0.2717 with a Wald test p-value of 0.0056. </w:t>
      </w:r>
      <w:r>
        <w:t>I</w:t>
      </w:r>
      <w:r w:rsidRPr="000E2FE6">
        <w:t xml:space="preserve">t appears the presence of this interaction </w:t>
      </w:r>
      <w:r>
        <w:t xml:space="preserve">in the model </w:t>
      </w:r>
      <w:r w:rsidRPr="000E2FE6">
        <w:t>was due to the</w:t>
      </w:r>
      <w:r>
        <w:t>se</w:t>
      </w:r>
      <w:r w:rsidRPr="000E2FE6">
        <w:t xml:space="preserve"> </w:t>
      </w:r>
      <w:r>
        <w:t xml:space="preserve">EVPs consisting of just </w:t>
      </w:r>
      <w:r w:rsidRPr="000E2FE6">
        <w:t>five placekicks</w:t>
      </w:r>
      <w:r>
        <w:t xml:space="preserve">. </w:t>
      </w:r>
    </w:p>
    <w:p w14:paraId="00C9E56A" w14:textId="77777777" w:rsidR="009A7749" w:rsidRDefault="009A7749" w:rsidP="00745CB4">
      <w:pPr>
        <w:ind w:left="720"/>
      </w:pPr>
    </w:p>
    <w:p w14:paraId="5C72CEED" w14:textId="00E5003C" w:rsidR="009A7749" w:rsidRDefault="009A7749" w:rsidP="00745CB4">
      <w:pPr>
        <w:ind w:left="720"/>
      </w:pPr>
      <w:r w:rsidRPr="009A7749">
        <w:rPr>
          <w:u w:val="single"/>
        </w:rPr>
        <w:t>Choices</w:t>
      </w:r>
      <w:r>
        <w:t>:</w:t>
      </w:r>
    </w:p>
    <w:p w14:paraId="614F033A" w14:textId="6391ACC9" w:rsidR="009A7749" w:rsidRDefault="009A7749" w:rsidP="000B38F4">
      <w:pPr>
        <w:pStyle w:val="ListParagraph"/>
        <w:numPr>
          <w:ilvl w:val="0"/>
          <w:numId w:val="28"/>
        </w:numPr>
      </w:pPr>
      <w:r>
        <w:lastRenderedPageBreak/>
        <w:t>Leave these EVPs in the data set and keep the interaction in the model. In this case, I will ju</w:t>
      </w:r>
      <w:r w:rsidR="00FF47A6">
        <w:t>st need to live with them being influential</w:t>
      </w:r>
      <w:r>
        <w:t>.</w:t>
      </w:r>
    </w:p>
    <w:p w14:paraId="2F3BA00A" w14:textId="6507A29C" w:rsidR="009A7749" w:rsidRDefault="009A7749" w:rsidP="009A7749">
      <w:pPr>
        <w:numPr>
          <w:ilvl w:val="0"/>
          <w:numId w:val="28"/>
        </w:numPr>
      </w:pPr>
      <w:r>
        <w:t xml:space="preserve">Take ALL non-20 yard PATs out of the data set and remove the interaction from the model. This will limit my population of inference. </w:t>
      </w:r>
    </w:p>
    <w:p w14:paraId="70F62C43" w14:textId="4FD44DC6" w:rsidR="009A7749" w:rsidRDefault="009A7749" w:rsidP="009A7749">
      <w:pPr>
        <w:numPr>
          <w:ilvl w:val="0"/>
          <w:numId w:val="28"/>
        </w:numPr>
      </w:pPr>
      <w:r w:rsidRPr="009A7749">
        <w:t xml:space="preserve">Remove </w:t>
      </w:r>
      <w:r>
        <w:t>ALL</w:t>
      </w:r>
      <w:r w:rsidRPr="009A7749">
        <w:t xml:space="preserve"> PATs from the data set</w:t>
      </w:r>
      <w:r>
        <w:t>! F</w:t>
      </w:r>
      <w:r w:rsidRPr="009A7749">
        <w:t xml:space="preserve">ind </w:t>
      </w:r>
      <w:r>
        <w:t xml:space="preserve">the best model for just the field goals. Depending on interest, </w:t>
      </w:r>
      <w:r w:rsidR="00FF47A6">
        <w:t xml:space="preserve">one could also </w:t>
      </w:r>
      <w:r>
        <w:t xml:space="preserve">find the best model for these PATs too </w:t>
      </w:r>
      <w:r w:rsidR="003F1501">
        <w:t>in</w:t>
      </w:r>
      <w:r>
        <w:t xml:space="preserve"> their own separate data set. </w:t>
      </w:r>
    </w:p>
    <w:p w14:paraId="1D775C8D" w14:textId="77777777" w:rsidR="009A7749" w:rsidRDefault="009A7749" w:rsidP="009A7749">
      <w:pPr>
        <w:ind w:left="1080"/>
      </w:pPr>
    </w:p>
    <w:p w14:paraId="23BE40C0" w14:textId="6CB997C8" w:rsidR="009A7749" w:rsidRDefault="00293FE2" w:rsidP="009A7749">
      <w:pPr>
        <w:ind w:left="720"/>
      </w:pPr>
      <w:r>
        <w:t xml:space="preserve">Overall, all three </w:t>
      </w:r>
      <w:r w:rsidR="00FF47A6">
        <w:t xml:space="preserve">choices </w:t>
      </w:r>
      <w:r>
        <w:t xml:space="preserve">are justifiable. </w:t>
      </w:r>
      <w:r w:rsidR="009A7749">
        <w:t xml:space="preserve">My preferences from best to worse </w:t>
      </w:r>
      <w:r w:rsidR="00FF47A6">
        <w:t>are</w:t>
      </w:r>
      <w:r w:rsidR="009A7749">
        <w:t xml:space="preserve"> 2, 3, 1. Thus, I decided to go with 2.  </w:t>
      </w:r>
    </w:p>
    <w:p w14:paraId="699F7681" w14:textId="77777777" w:rsidR="009A7749" w:rsidRDefault="009A7749" w:rsidP="009A7749">
      <w:pPr>
        <w:ind w:left="720"/>
      </w:pPr>
    </w:p>
    <w:p w14:paraId="361678E2" w14:textId="3187EA29" w:rsidR="009A7749" w:rsidRDefault="009A7749" w:rsidP="009A7749">
      <w:pPr>
        <w:ind w:left="1440"/>
      </w:pPr>
      <w:r>
        <w:t xml:space="preserve">With respect to 1, there is not enough information here (only 13 placekicks) to determine if the need for the interaction is a real trend or an anomaly of binary response data. </w:t>
      </w:r>
    </w:p>
    <w:p w14:paraId="0849075C" w14:textId="77777777" w:rsidR="009A7749" w:rsidRDefault="009A7749" w:rsidP="009A7749">
      <w:pPr>
        <w:ind w:left="720"/>
      </w:pPr>
    </w:p>
    <w:p w14:paraId="7197A357" w14:textId="7BCAB6BF" w:rsidR="00293FE2" w:rsidRDefault="009A7749" w:rsidP="009A7749">
      <w:pPr>
        <w:ind w:left="1440"/>
      </w:pPr>
      <w:r>
        <w:t>With respect to 3,</w:t>
      </w:r>
      <w:r w:rsidR="00293FE2">
        <w:t xml:space="preserve"> one could do this if there was belief that the effects of the other variables differ based on whether or not the placekick was a PAT or field goal. I do not think this is the case. Plus, I think it is an important finding later in this example that the probability of success for 20-yard placekicks is different for field goals and </w:t>
      </w:r>
      <w:proofErr w:type="spellStart"/>
      <w:r w:rsidR="00293FE2">
        <w:t>PATs.</w:t>
      </w:r>
      <w:proofErr w:type="spellEnd"/>
      <w:r w:rsidR="00293FE2">
        <w:t xml:space="preserve"> </w:t>
      </w:r>
    </w:p>
    <w:p w14:paraId="21B5A191" w14:textId="77777777" w:rsidR="00293FE2" w:rsidRDefault="00293FE2" w:rsidP="009A7749">
      <w:pPr>
        <w:ind w:left="1440"/>
      </w:pPr>
    </w:p>
    <w:p w14:paraId="76BCE6DB" w14:textId="0E5571F2" w:rsidR="00740385" w:rsidRDefault="00740385" w:rsidP="00740385">
      <w:pPr>
        <w:ind w:left="1440"/>
      </w:pPr>
      <w:r w:rsidRPr="00740385">
        <w:rPr>
          <w:u w:val="single"/>
        </w:rPr>
        <w:lastRenderedPageBreak/>
        <w:t>BIG NOTE</w:t>
      </w:r>
      <w:r>
        <w:t xml:space="preserve">: Removing observations from a data set should only occur when there is VERY GOOD justification for it! Just because an observation is </w:t>
      </w:r>
      <w:r w:rsidR="00EE7E20">
        <w:t xml:space="preserve">not fit well by the model (i.e., </w:t>
      </w:r>
      <w:r>
        <w:t>an outlier</w:t>
      </w:r>
      <w:r w:rsidR="00EE7E20">
        <w:t>)</w:t>
      </w:r>
      <w:r>
        <w:t xml:space="preserve"> or </w:t>
      </w:r>
      <w:r w:rsidR="00EE7E20">
        <w:t xml:space="preserve">is </w:t>
      </w:r>
      <w:r>
        <w:t>influential does NOT mean it should automatically be removed from the data set</w:t>
      </w:r>
      <w:proofErr w:type="gramStart"/>
      <w:r>
        <w:t>!!!!!!!!!!!!!!!!!!!!!!!!!!!!!!!!!!!!</w:t>
      </w:r>
      <w:proofErr w:type="gramEnd"/>
    </w:p>
    <w:p w14:paraId="411CD88C" w14:textId="77777777" w:rsidR="00DC6B93" w:rsidRDefault="00DC6B93">
      <w:pPr>
        <w:spacing w:after="200" w:line="276" w:lineRule="auto"/>
        <w:jc w:val="left"/>
        <w:rPr>
          <w:u w:val="single"/>
        </w:rPr>
      </w:pPr>
      <w:r>
        <w:rPr>
          <w:u w:val="single"/>
        </w:rPr>
        <w:br w:type="page"/>
      </w:r>
    </w:p>
    <w:p w14:paraId="023BF43D" w14:textId="268E6DF3" w:rsidR="00740385" w:rsidRPr="00F3336C" w:rsidRDefault="00740385" w:rsidP="00DC6B93">
      <w:r w:rsidRPr="00F3336C">
        <w:rPr>
          <w:u w:val="single"/>
        </w:rPr>
        <w:lastRenderedPageBreak/>
        <w:t>Assessing the model fit</w:t>
      </w:r>
      <w:r>
        <w:rPr>
          <w:u w:val="single"/>
        </w:rPr>
        <w:t xml:space="preserve"> – revised model</w:t>
      </w:r>
    </w:p>
    <w:p w14:paraId="7E848538" w14:textId="77777777" w:rsidR="009A7749" w:rsidRDefault="009A7749" w:rsidP="009A7749">
      <w:pPr>
        <w:ind w:left="720"/>
      </w:pPr>
    </w:p>
    <w:p w14:paraId="3CF7C236" w14:textId="0A1EB211" w:rsidR="009A7749" w:rsidRDefault="00740385" w:rsidP="003F1501">
      <w:pPr>
        <w:ind w:left="720"/>
      </w:pPr>
      <w:r>
        <w:t xml:space="preserve">First, the non-20 yard PATs need to be removed. </w:t>
      </w:r>
    </w:p>
    <w:p w14:paraId="56A1E920" w14:textId="77777777" w:rsidR="00740385" w:rsidRDefault="00740385" w:rsidP="00740385">
      <w:pPr>
        <w:ind w:left="1440"/>
      </w:pPr>
    </w:p>
    <w:p w14:paraId="1DC9D8A0" w14:textId="77777777" w:rsidR="00740385" w:rsidRDefault="00740385" w:rsidP="00BC6916">
      <w:pPr>
        <w:pStyle w:val="R-14"/>
      </w:pPr>
      <w:r>
        <w:t xml:space="preserve">&gt; # Remove non-20 yard PATs - "!" negates and "&amp;" means </w:t>
      </w:r>
    </w:p>
    <w:p w14:paraId="37F2B25E" w14:textId="7C7B7B0F" w:rsidR="00740385" w:rsidRDefault="00740385" w:rsidP="00BC6916">
      <w:pPr>
        <w:pStyle w:val="R-14"/>
      </w:pPr>
      <w:r>
        <w:t xml:space="preserve">     "and"</w:t>
      </w:r>
    </w:p>
    <w:p w14:paraId="6EBEAAC7" w14:textId="77777777" w:rsidR="00740385" w:rsidRDefault="00740385" w:rsidP="00BC6916">
      <w:pPr>
        <w:pStyle w:val="R-14"/>
      </w:pPr>
      <w:r>
        <w:t xml:space="preserve">&gt; placekick.mb2 &lt;- </w:t>
      </w:r>
      <w:proofErr w:type="spellStart"/>
      <w:r>
        <w:t>placekick.mb</w:t>
      </w:r>
      <w:proofErr w:type="spellEnd"/>
      <w:r>
        <w:t>[!(</w:t>
      </w:r>
      <w:proofErr w:type="spellStart"/>
      <w:r>
        <w:t>placekick.mb$distance</w:t>
      </w:r>
      <w:proofErr w:type="spellEnd"/>
      <w:r>
        <w:t xml:space="preserve"> </w:t>
      </w:r>
    </w:p>
    <w:p w14:paraId="74B18258" w14:textId="4DB3D5B8" w:rsidR="00740385" w:rsidRDefault="00740385" w:rsidP="00BC6916">
      <w:pPr>
        <w:pStyle w:val="R-14"/>
      </w:pPr>
      <w:r>
        <w:t xml:space="preserve">    != 20 &amp; </w:t>
      </w:r>
      <w:proofErr w:type="spellStart"/>
      <w:r>
        <w:t>placekick.mb$PAT</w:t>
      </w:r>
      <w:proofErr w:type="spellEnd"/>
      <w:r w:rsidR="000448E6">
        <w:t xml:space="preserve"> </w:t>
      </w:r>
      <w:r>
        <w:t>==</w:t>
      </w:r>
      <w:r w:rsidR="000448E6">
        <w:t xml:space="preserve"> </w:t>
      </w:r>
      <w:r>
        <w:t xml:space="preserve">1),] </w:t>
      </w:r>
    </w:p>
    <w:p w14:paraId="41366CAE" w14:textId="77777777" w:rsidR="00740385" w:rsidRDefault="00740385" w:rsidP="00BC6916">
      <w:pPr>
        <w:pStyle w:val="R-14"/>
      </w:pPr>
      <w:r>
        <w:t xml:space="preserve">&gt; </w:t>
      </w:r>
      <w:proofErr w:type="spellStart"/>
      <w:r>
        <w:t>nrow</w:t>
      </w:r>
      <w:proofErr w:type="spellEnd"/>
      <w:r>
        <w:t xml:space="preserve">(placekick.mb2)  # Number of observations after </w:t>
      </w:r>
    </w:p>
    <w:p w14:paraId="58E26958" w14:textId="35F71C76" w:rsidR="00740385" w:rsidRDefault="00740385" w:rsidP="00BC6916">
      <w:pPr>
        <w:pStyle w:val="R-14"/>
      </w:pPr>
      <w:r>
        <w:t xml:space="preserve">                         13 were removed </w:t>
      </w:r>
    </w:p>
    <w:p w14:paraId="1C795E3F" w14:textId="00F04D15" w:rsidR="00740385" w:rsidRDefault="00740385" w:rsidP="00BC6916">
      <w:pPr>
        <w:pStyle w:val="R-14"/>
      </w:pPr>
      <w:r>
        <w:t>[1] 1425</w:t>
      </w:r>
    </w:p>
    <w:p w14:paraId="07E257AE" w14:textId="77777777" w:rsidR="009A7749" w:rsidRDefault="009A7749" w:rsidP="009A7749">
      <w:pPr>
        <w:ind w:left="720"/>
      </w:pPr>
    </w:p>
    <w:p w14:paraId="114A5B52" w14:textId="2E17B172" w:rsidR="009A7749" w:rsidRDefault="00740385" w:rsidP="009A7749">
      <w:pPr>
        <w:ind w:left="720"/>
      </w:pPr>
      <w:r>
        <w:t xml:space="preserve">Now, the variable selection needs to be repeated due to the change in the data set! The code is in the corresponding program. As you might expect due to the small number of observations removed, the same </w:t>
      </w:r>
      <w:r w:rsidR="003F1501">
        <w:t>terms for the model</w:t>
      </w:r>
      <w:r>
        <w:t xml:space="preserve"> as before</w:t>
      </w:r>
      <w:r w:rsidR="000448E6">
        <w:t xml:space="preserve"> resulted </w:t>
      </w:r>
      <w:r>
        <w:t xml:space="preserve">(excluding the </w:t>
      </w:r>
      <w:proofErr w:type="spellStart"/>
      <w:r w:rsidRPr="00740385">
        <w:rPr>
          <w:rFonts w:ascii="Courier New" w:hAnsi="Courier New" w:cs="Courier New"/>
        </w:rPr>
        <w:t>distance:PAT</w:t>
      </w:r>
      <w:proofErr w:type="spellEnd"/>
      <w:r>
        <w:t xml:space="preserve"> interaction). Below is information about the estimated model:</w:t>
      </w:r>
    </w:p>
    <w:p w14:paraId="3544E23D" w14:textId="77777777" w:rsidR="00740385" w:rsidRDefault="00740385" w:rsidP="009A7749">
      <w:pPr>
        <w:ind w:left="720"/>
      </w:pPr>
    </w:p>
    <w:p w14:paraId="79B4804E" w14:textId="4F57AE00" w:rsidR="000448E6" w:rsidRDefault="000448E6" w:rsidP="00BC6916">
      <w:pPr>
        <w:pStyle w:val="R-14"/>
      </w:pPr>
      <w:r>
        <w:t>&gt; # EVP form</w:t>
      </w:r>
    </w:p>
    <w:p w14:paraId="31C5AC7C" w14:textId="77777777" w:rsidR="000448E6" w:rsidRDefault="000448E6" w:rsidP="00BC6916">
      <w:pPr>
        <w:pStyle w:val="R-14"/>
      </w:pPr>
      <w:r>
        <w:t xml:space="preserve">&gt; w2 &lt;- aggregate(formula = good ~ distance + wind + change </w:t>
      </w:r>
    </w:p>
    <w:p w14:paraId="1CAB2E25" w14:textId="74F8FC58" w:rsidR="000448E6" w:rsidRDefault="000448E6" w:rsidP="00BC6916">
      <w:pPr>
        <w:pStyle w:val="R-14"/>
      </w:pPr>
      <w:r>
        <w:t xml:space="preserve">    + PAT, data = placekick.mb2, FUN = sum)</w:t>
      </w:r>
    </w:p>
    <w:p w14:paraId="04A27157" w14:textId="77777777" w:rsidR="000448E6" w:rsidRDefault="000448E6" w:rsidP="00BC6916">
      <w:pPr>
        <w:pStyle w:val="R-14"/>
      </w:pPr>
      <w:r>
        <w:t xml:space="preserve">&gt; n2 &lt;- aggregate(formula = good ~ distance + wind + change </w:t>
      </w:r>
    </w:p>
    <w:p w14:paraId="5B3F2E98" w14:textId="22A9593F" w:rsidR="000448E6" w:rsidRDefault="000448E6" w:rsidP="00BC6916">
      <w:pPr>
        <w:pStyle w:val="R-14"/>
      </w:pPr>
      <w:r>
        <w:t xml:space="preserve">    + PAT, data = placekick.mb2, FUN = length)</w:t>
      </w:r>
    </w:p>
    <w:p w14:paraId="196F761B" w14:textId="77777777" w:rsidR="00A47639" w:rsidRDefault="000448E6" w:rsidP="00BC6916">
      <w:pPr>
        <w:pStyle w:val="R-14"/>
      </w:pPr>
      <w:r>
        <w:t xml:space="preserve">&gt; w.n2 &lt;- </w:t>
      </w:r>
      <w:proofErr w:type="spellStart"/>
      <w:r>
        <w:t>data.frame</w:t>
      </w:r>
      <w:proofErr w:type="spellEnd"/>
      <w:r>
        <w:t xml:space="preserve">(w2, trials = n2$good, prop = </w:t>
      </w:r>
    </w:p>
    <w:p w14:paraId="5E15997F" w14:textId="3B36D386" w:rsidR="000448E6" w:rsidRDefault="00A47639" w:rsidP="00BC6916">
      <w:pPr>
        <w:pStyle w:val="R-14"/>
      </w:pPr>
      <w:r>
        <w:t xml:space="preserve">    </w:t>
      </w:r>
      <w:r w:rsidR="000448E6">
        <w:t>round(w2$good/n2$good, 2))</w:t>
      </w:r>
    </w:p>
    <w:p w14:paraId="2C13C418" w14:textId="415DA22F" w:rsidR="000448E6" w:rsidRDefault="000448E6" w:rsidP="00BC6916">
      <w:pPr>
        <w:pStyle w:val="R-14"/>
      </w:pPr>
      <w:r>
        <w:t xml:space="preserve">&gt; </w:t>
      </w:r>
      <w:r w:rsidR="00A47639">
        <w:t>#</w:t>
      </w:r>
      <w:r>
        <w:t xml:space="preserve"> head(w.n2)</w:t>
      </w:r>
    </w:p>
    <w:p w14:paraId="19EBE103" w14:textId="4023AB22" w:rsidR="000448E6" w:rsidRDefault="000448E6" w:rsidP="00BC6916">
      <w:pPr>
        <w:pStyle w:val="R-14"/>
      </w:pPr>
      <w:r>
        <w:t xml:space="preserve">&gt; </w:t>
      </w:r>
      <w:proofErr w:type="spellStart"/>
      <w:r>
        <w:t>nrow</w:t>
      </w:r>
      <w:proofErr w:type="spellEnd"/>
      <w:r>
        <w:t>(w.n2)  # Number of EVPs</w:t>
      </w:r>
    </w:p>
    <w:p w14:paraId="0923F1E1" w14:textId="77777777" w:rsidR="000448E6" w:rsidRDefault="000448E6" w:rsidP="00BC6916">
      <w:pPr>
        <w:pStyle w:val="R-14"/>
      </w:pPr>
      <w:r>
        <w:t>[1] 119</w:t>
      </w:r>
    </w:p>
    <w:p w14:paraId="66BC47D6" w14:textId="33690AD3" w:rsidR="000448E6" w:rsidRDefault="000448E6" w:rsidP="00BC6916">
      <w:pPr>
        <w:pStyle w:val="R-14"/>
      </w:pPr>
      <w:r>
        <w:t>&gt; sum(w.n2$trials)  # Number of observations</w:t>
      </w:r>
    </w:p>
    <w:p w14:paraId="308E0960" w14:textId="77777777" w:rsidR="000448E6" w:rsidRDefault="000448E6" w:rsidP="00BC6916">
      <w:pPr>
        <w:pStyle w:val="R-14"/>
      </w:pPr>
      <w:r>
        <w:t xml:space="preserve">[1] 1425 </w:t>
      </w:r>
    </w:p>
    <w:p w14:paraId="2F4D9B9D" w14:textId="77777777" w:rsidR="000448E6" w:rsidRDefault="000448E6" w:rsidP="00BC6916">
      <w:pPr>
        <w:pStyle w:val="R-14"/>
      </w:pPr>
    </w:p>
    <w:p w14:paraId="3A6C2DC7" w14:textId="77777777" w:rsidR="00740385" w:rsidRDefault="00740385" w:rsidP="00BC6916">
      <w:pPr>
        <w:pStyle w:val="R-14"/>
      </w:pPr>
      <w:r>
        <w:t xml:space="preserve">&gt; mod.prelim2 &lt;- </w:t>
      </w:r>
      <w:proofErr w:type="spellStart"/>
      <w:r>
        <w:t>glm</w:t>
      </w:r>
      <w:proofErr w:type="spellEnd"/>
      <w:r>
        <w:t xml:space="preserve">(formula = good/trials ~ distance + </w:t>
      </w:r>
    </w:p>
    <w:p w14:paraId="7BB659B2" w14:textId="77777777" w:rsidR="00740385" w:rsidRDefault="00740385" w:rsidP="00BC6916">
      <w:pPr>
        <w:pStyle w:val="R-14"/>
      </w:pPr>
      <w:r>
        <w:t xml:space="preserve">    wind + change + PAT + </w:t>
      </w:r>
      <w:proofErr w:type="spellStart"/>
      <w:r>
        <w:t>distance:wind</w:t>
      </w:r>
      <w:proofErr w:type="spellEnd"/>
      <w:r>
        <w:t xml:space="preserve">, family = </w:t>
      </w:r>
    </w:p>
    <w:p w14:paraId="2B5864E2" w14:textId="037F44BB" w:rsidR="00740385" w:rsidRDefault="00740385" w:rsidP="00BC6916">
      <w:pPr>
        <w:pStyle w:val="R-14"/>
      </w:pPr>
      <w:r>
        <w:t xml:space="preserve">    binomial(link = logit), data = w.n2, weights = trials) </w:t>
      </w:r>
    </w:p>
    <w:p w14:paraId="7922EB32" w14:textId="77777777" w:rsidR="00740385" w:rsidRDefault="00740385" w:rsidP="00BC6916">
      <w:pPr>
        <w:pStyle w:val="R-14"/>
      </w:pPr>
      <w:r>
        <w:lastRenderedPageBreak/>
        <w:t>&gt; summary(mod.prelim2)</w:t>
      </w:r>
    </w:p>
    <w:p w14:paraId="4BA5C6BD" w14:textId="77777777" w:rsidR="00740385" w:rsidRDefault="00740385" w:rsidP="00BC6916">
      <w:pPr>
        <w:pStyle w:val="R-14"/>
      </w:pPr>
    </w:p>
    <w:p w14:paraId="31C617F4" w14:textId="77777777" w:rsidR="00740385" w:rsidRDefault="00740385" w:rsidP="00BC6916">
      <w:pPr>
        <w:pStyle w:val="R-14"/>
      </w:pPr>
      <w:r>
        <w:t xml:space="preserve">Call: </w:t>
      </w:r>
    </w:p>
    <w:p w14:paraId="1791B692" w14:textId="77777777" w:rsidR="00740385" w:rsidRDefault="00740385" w:rsidP="00BC6916">
      <w:pPr>
        <w:pStyle w:val="R-14"/>
      </w:pPr>
      <w:proofErr w:type="spellStart"/>
      <w:r>
        <w:t>glm</w:t>
      </w:r>
      <w:proofErr w:type="spellEnd"/>
      <w:r>
        <w:t xml:space="preserve">(formula = good/trials ~ distance + wind + change + PAT + </w:t>
      </w:r>
      <w:proofErr w:type="spellStart"/>
      <w:r>
        <w:t>distance:wind</w:t>
      </w:r>
      <w:proofErr w:type="spellEnd"/>
      <w:r>
        <w:t>, family = binomial(link = logit), data = w.n2, weights = trials)</w:t>
      </w:r>
    </w:p>
    <w:p w14:paraId="4C15CB17" w14:textId="77777777" w:rsidR="00740385" w:rsidRDefault="00740385" w:rsidP="00BC6916">
      <w:pPr>
        <w:pStyle w:val="R-14"/>
      </w:pPr>
    </w:p>
    <w:p w14:paraId="7B1D1934" w14:textId="77777777" w:rsidR="00740385" w:rsidRDefault="00740385" w:rsidP="00BC6916">
      <w:pPr>
        <w:pStyle w:val="R-14"/>
      </w:pPr>
      <w:r>
        <w:t>Deviance Residuals:</w:t>
      </w:r>
    </w:p>
    <w:p w14:paraId="265CD6A7" w14:textId="77777777" w:rsidR="00740385" w:rsidRDefault="00740385" w:rsidP="00BC6916">
      <w:pPr>
        <w:pStyle w:val="R-14"/>
      </w:pPr>
      <w:r>
        <w:t xml:space="preserve">    Min       1Q   Median       3Q      Max   </w:t>
      </w:r>
    </w:p>
    <w:p w14:paraId="52A39AC2" w14:textId="77777777" w:rsidR="00740385" w:rsidRDefault="00740385" w:rsidP="00BC6916">
      <w:pPr>
        <w:pStyle w:val="R-14"/>
      </w:pPr>
      <w:r>
        <w:t>-2.2386  -0.5836   0.1965   0.8736   2.2822</w:t>
      </w:r>
    </w:p>
    <w:p w14:paraId="6974F95D" w14:textId="77777777" w:rsidR="00740385" w:rsidRDefault="00740385" w:rsidP="00BC6916">
      <w:pPr>
        <w:pStyle w:val="R-14"/>
      </w:pPr>
      <w:r>
        <w:t xml:space="preserve"> </w:t>
      </w:r>
    </w:p>
    <w:p w14:paraId="478F4C69" w14:textId="77777777" w:rsidR="00740385" w:rsidRDefault="00740385" w:rsidP="00BC6916">
      <w:pPr>
        <w:pStyle w:val="R-14"/>
      </w:pPr>
      <w:r>
        <w:t>Coefficients:</w:t>
      </w:r>
    </w:p>
    <w:p w14:paraId="5F733A00" w14:textId="77777777" w:rsidR="00740385" w:rsidRDefault="00740385" w:rsidP="00BC6916">
      <w:pPr>
        <w:pStyle w:val="R-14"/>
      </w:pPr>
      <w:r>
        <w:t xml:space="preserve">              Estimate Std. Error z value </w:t>
      </w:r>
      <w:proofErr w:type="spellStart"/>
      <w:r>
        <w:t>Pr</w:t>
      </w:r>
      <w:proofErr w:type="spellEnd"/>
      <w:r>
        <w:t>(&gt;|z|)</w:t>
      </w:r>
    </w:p>
    <w:p w14:paraId="6284F461" w14:textId="77777777" w:rsidR="00740385" w:rsidRDefault="00740385" w:rsidP="00BC6916">
      <w:pPr>
        <w:pStyle w:val="R-14"/>
      </w:pPr>
      <w:r>
        <w:t xml:space="preserve">(Intercept)    4.49835    0.48163   9.340  &lt; 2e-16 *** </w:t>
      </w:r>
    </w:p>
    <w:p w14:paraId="21A01A09" w14:textId="77777777" w:rsidR="00740385" w:rsidRDefault="00740385" w:rsidP="00BC6916">
      <w:pPr>
        <w:pStyle w:val="R-14"/>
      </w:pPr>
      <w:r>
        <w:t>distance      -0.08074    0.01143  -7.064 1.62e-12 ***</w:t>
      </w:r>
    </w:p>
    <w:p w14:paraId="16139B39" w14:textId="77777777" w:rsidR="00740385" w:rsidRDefault="00740385" w:rsidP="00BC6916">
      <w:pPr>
        <w:pStyle w:val="R-14"/>
      </w:pPr>
      <w:r>
        <w:t>wind           2.87783    1.78643   1.611  0.10719</w:t>
      </w:r>
    </w:p>
    <w:p w14:paraId="093685EB" w14:textId="77777777" w:rsidR="00740385" w:rsidRDefault="00740385" w:rsidP="00BC6916">
      <w:pPr>
        <w:pStyle w:val="R-14"/>
      </w:pPr>
      <w:r>
        <w:t>change        -0.33056    0.19445  -1.700  0.08914 .</w:t>
      </w:r>
    </w:p>
    <w:p w14:paraId="0BBC424B" w14:textId="77777777" w:rsidR="00740385" w:rsidRDefault="00740385" w:rsidP="00BC6916">
      <w:pPr>
        <w:pStyle w:val="R-14"/>
      </w:pPr>
      <w:r>
        <w:t>PAT            1.25916    0.38714   3.252  0.00114 **</w:t>
      </w:r>
    </w:p>
    <w:p w14:paraId="5047FA62" w14:textId="77777777" w:rsidR="00740385" w:rsidRDefault="00740385" w:rsidP="00BC6916">
      <w:pPr>
        <w:pStyle w:val="R-14"/>
      </w:pPr>
      <w:proofErr w:type="spellStart"/>
      <w:r>
        <w:t>distance:wind</w:t>
      </w:r>
      <w:proofErr w:type="spellEnd"/>
      <w:r>
        <w:t xml:space="preserve"> -0.09074    0.04570  -1.986  0.04706 *</w:t>
      </w:r>
    </w:p>
    <w:p w14:paraId="745D51D9" w14:textId="77777777" w:rsidR="00740385" w:rsidRDefault="00740385" w:rsidP="00BC6916">
      <w:pPr>
        <w:pStyle w:val="R-14"/>
      </w:pPr>
      <w:r>
        <w:t xml:space="preserve">--- </w:t>
      </w:r>
    </w:p>
    <w:p w14:paraId="3B19E047" w14:textId="77777777" w:rsidR="00740385" w:rsidRDefault="00740385" w:rsidP="00BC6916">
      <w:pPr>
        <w:pStyle w:val="R-14"/>
      </w:pPr>
      <w:proofErr w:type="spellStart"/>
      <w:r>
        <w:t>Signif</w:t>
      </w:r>
      <w:proofErr w:type="spellEnd"/>
      <w:r>
        <w:t>. codes:  0 '***' 0.001 '**' 0.01 '*' 0.05 '.' 0.1 ' ' 1</w:t>
      </w:r>
    </w:p>
    <w:p w14:paraId="6ABDD3BD" w14:textId="77777777" w:rsidR="00740385" w:rsidRDefault="00740385" w:rsidP="00BC6916">
      <w:pPr>
        <w:pStyle w:val="R-14"/>
      </w:pPr>
    </w:p>
    <w:p w14:paraId="0F70F299" w14:textId="77777777" w:rsidR="00740385" w:rsidRDefault="00740385" w:rsidP="00BC6916">
      <w:pPr>
        <w:pStyle w:val="R-14"/>
      </w:pPr>
      <w:r>
        <w:t>(Dispersion parameter for binomial family taken to be 1)</w:t>
      </w:r>
    </w:p>
    <w:p w14:paraId="7B179180" w14:textId="77777777" w:rsidR="00740385" w:rsidRDefault="00740385" w:rsidP="00BC6916">
      <w:pPr>
        <w:pStyle w:val="R-14"/>
      </w:pPr>
    </w:p>
    <w:p w14:paraId="5235C500" w14:textId="77777777" w:rsidR="00740385" w:rsidRDefault="00740385" w:rsidP="00BC6916">
      <w:pPr>
        <w:pStyle w:val="R-14"/>
      </w:pPr>
      <w:r>
        <w:t xml:space="preserve">    Null deviance: 376.01  on 118  degrees of freedom </w:t>
      </w:r>
    </w:p>
    <w:p w14:paraId="73D3613F" w14:textId="77777777" w:rsidR="00740385" w:rsidRDefault="00740385" w:rsidP="00BC6916">
      <w:pPr>
        <w:pStyle w:val="R-14"/>
      </w:pPr>
      <w:r>
        <w:t xml:space="preserve">Residual deviance: 113.86  on 113  degrees of freedom </w:t>
      </w:r>
    </w:p>
    <w:p w14:paraId="0F469C56" w14:textId="77777777" w:rsidR="00740385" w:rsidRDefault="00740385" w:rsidP="00BC6916">
      <w:pPr>
        <w:pStyle w:val="R-14"/>
      </w:pPr>
      <w:r>
        <w:t>AIC: 260.69</w:t>
      </w:r>
    </w:p>
    <w:p w14:paraId="22E838D4" w14:textId="77777777" w:rsidR="00740385" w:rsidRDefault="00740385" w:rsidP="00BC6916">
      <w:pPr>
        <w:pStyle w:val="R-14"/>
      </w:pPr>
    </w:p>
    <w:p w14:paraId="7E0473D4" w14:textId="41D8EF96" w:rsidR="00740385" w:rsidRDefault="00740385" w:rsidP="00BC6916">
      <w:pPr>
        <w:pStyle w:val="R-14"/>
      </w:pPr>
      <w:r>
        <w:t>Number of Fisher Scoring iterations: 5</w:t>
      </w:r>
    </w:p>
    <w:p w14:paraId="6C9E199A" w14:textId="77777777" w:rsidR="009A7749" w:rsidRDefault="009A7749" w:rsidP="009A7749">
      <w:pPr>
        <w:ind w:left="720"/>
      </w:pPr>
    </w:p>
    <w:p w14:paraId="2E95B831" w14:textId="1C41D067" w:rsidR="00AD5BBC" w:rsidRDefault="00740385" w:rsidP="00740385">
      <w:pPr>
        <w:spacing w:after="200" w:line="276" w:lineRule="auto"/>
        <w:ind w:left="720"/>
      </w:pPr>
      <w:r>
        <w:t xml:space="preserve">Again, </w:t>
      </w:r>
      <w:r w:rsidRPr="00740385">
        <w:rPr>
          <w:rFonts w:ascii="Courier New" w:hAnsi="Courier New" w:cs="Courier New"/>
        </w:rPr>
        <w:t>examine.logistic.reg()</w:t>
      </w:r>
      <w:r>
        <w:t xml:space="preserve"> was used to assess the fit of model, and the corresponding code is included in the program. </w:t>
      </w:r>
      <w:r w:rsidR="00AD5BBC">
        <w:t xml:space="preserve">Similar results as before were found </w:t>
      </w:r>
      <w:r w:rsidR="002E42B0">
        <w:t>here</w:t>
      </w:r>
      <w:r w:rsidR="00AD5BBC">
        <w:t xml:space="preserve">. Below is the corresponding plot: </w:t>
      </w:r>
    </w:p>
    <w:p w14:paraId="1BEFCACA" w14:textId="77777777" w:rsidR="00AD5BBC" w:rsidRDefault="00AD5BBC" w:rsidP="00AD5BBC">
      <w:pPr>
        <w:spacing w:after="200" w:line="276" w:lineRule="auto"/>
      </w:pPr>
      <w:r w:rsidRPr="00AD5BBC">
        <w:rPr>
          <w:noProof/>
        </w:rPr>
        <w:lastRenderedPageBreak/>
        <w:drawing>
          <wp:inline distT="0" distB="0" distL="0" distR="0" wp14:anchorId="5910513B" wp14:editId="32F27E9B">
            <wp:extent cx="6938682" cy="5229215"/>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rotWithShape="1">
                    <a:blip r:embed="rId10">
                      <a:extLst>
                        <a:ext uri="{28A0092B-C50C-407E-A947-70E740481C1C}">
                          <a14:useLocalDpi xmlns:a14="http://schemas.microsoft.com/office/drawing/2010/main" val="0"/>
                        </a:ext>
                      </a:extLst>
                    </a:blip>
                    <a:srcRect r="34431" b="34114"/>
                    <a:stretch/>
                  </pic:blipFill>
                  <pic:spPr bwMode="auto">
                    <a:xfrm>
                      <a:off x="0" y="0"/>
                      <a:ext cx="6946333" cy="5234981"/>
                    </a:xfrm>
                    <a:prstGeom prst="rect">
                      <a:avLst/>
                    </a:prstGeom>
                    <a:noFill/>
                    <a:ln>
                      <a:noFill/>
                    </a:ln>
                    <a:extLst>
                      <a:ext uri="{53640926-AAD7-44D8-BBD7-CCE9431645EC}">
                        <a14:shadowObscured xmlns:a14="http://schemas.microsoft.com/office/drawing/2010/main"/>
                      </a:ext>
                    </a:extLst>
                  </pic:spPr>
                </pic:pic>
              </a:graphicData>
            </a:graphic>
          </wp:inline>
        </w:drawing>
      </w:r>
    </w:p>
    <w:p w14:paraId="0B2C1721" w14:textId="34C7969C" w:rsidR="00AD5BBC" w:rsidRDefault="00923811" w:rsidP="00EB2A3B">
      <w:pPr>
        <w:ind w:left="720"/>
      </w:pPr>
      <w:r>
        <w:t xml:space="preserve">Some EVPs that were “potentially” influential were temporarily removed from the data set one at a time to determine </w:t>
      </w:r>
      <w:r w:rsidR="002E42B0">
        <w:t>if</w:t>
      </w:r>
      <w:r>
        <w:t xml:space="preserve"> actual changes </w:t>
      </w:r>
      <w:r w:rsidR="002E42B0">
        <w:t>would occur to</w:t>
      </w:r>
      <w:r>
        <w:t xml:space="preserve"> the model. Overall, the changes were relatively small, so I am satisfied with the model! </w:t>
      </w:r>
      <w:r w:rsidR="003F1501">
        <w:t>My</w:t>
      </w:r>
      <w:r>
        <w:t xml:space="preserve"> final estimated model is </w:t>
      </w:r>
    </w:p>
    <w:p w14:paraId="48B0140F" w14:textId="77777777" w:rsidR="00EB2A3B" w:rsidRDefault="00EB2A3B" w:rsidP="00EB2A3B"/>
    <w:p w14:paraId="0881D63B" w14:textId="4F78A265" w:rsidR="00EB2A3B" w:rsidRDefault="00EC653E" w:rsidP="00EB2A3B">
      <w:pPr>
        <w:ind w:left="1440"/>
      </w:pPr>
      <w:r w:rsidRPr="009B19D9">
        <w:rPr>
          <w:position w:val="-66"/>
        </w:rPr>
        <w:object w:dxaOrig="9240" w:dyaOrig="1600" w14:anchorId="5CDEF4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61.65pt;height:78.8pt" o:ole="">
            <v:imagedata r:id="rId11" o:title=""/>
          </v:shape>
          <o:OLEObject Type="Embed" ProgID="Equation.DSMT4" ShapeID="_x0000_i1025" DrawAspect="Content" ObjectID="_1741169984" r:id="rId12"/>
        </w:object>
      </w:r>
    </w:p>
    <w:p w14:paraId="43A26957" w14:textId="77777777" w:rsidR="00EB2A3B" w:rsidRDefault="00EB2A3B" w:rsidP="00EB2A3B"/>
    <w:p w14:paraId="60ED3449" w14:textId="7804447C" w:rsidR="00D571E8" w:rsidRPr="00C35971" w:rsidRDefault="00EB2A3B" w:rsidP="00C35971">
      <w:pPr>
        <w:rPr>
          <w:u w:val="single"/>
        </w:rPr>
      </w:pPr>
      <w:r w:rsidRPr="00C35971">
        <w:rPr>
          <w:u w:val="single"/>
        </w:rPr>
        <w:lastRenderedPageBreak/>
        <w:t>Interpreting the model</w:t>
      </w:r>
    </w:p>
    <w:p w14:paraId="505159BD" w14:textId="77777777" w:rsidR="00C35971" w:rsidRDefault="00C35971" w:rsidP="00C35971"/>
    <w:p w14:paraId="2D802223" w14:textId="5299EB21" w:rsidR="00C35971" w:rsidRDefault="00C35971" w:rsidP="00C35971">
      <w:pPr>
        <w:ind w:left="720"/>
      </w:pPr>
      <w:r>
        <w:t xml:space="preserve">See p. 24 and 30 of Bilder and Loughin (1998) for how the model can be used to make inferences. Note that the analyses for the paper </w:t>
      </w:r>
      <w:r w:rsidR="002E42B0">
        <w:t xml:space="preserve">were </w:t>
      </w:r>
      <w:r>
        <w:t>done using SAS</w:t>
      </w:r>
      <w:r w:rsidR="002E42B0">
        <w:t>,</w:t>
      </w:r>
      <w:r>
        <w:t xml:space="preserve"> so the estimates and plots may be </w:t>
      </w:r>
      <w:r w:rsidR="002E42B0">
        <w:t>slightly</w:t>
      </w:r>
      <w:r>
        <w:t xml:space="preserve"> differen</w:t>
      </w:r>
      <w:r w:rsidR="002E42B0">
        <w:t>t</w:t>
      </w:r>
      <w:r>
        <w:t xml:space="preserve"> than those obtained from R.</w:t>
      </w:r>
    </w:p>
    <w:p w14:paraId="4F9DB2E8" w14:textId="77777777" w:rsidR="00C35971" w:rsidRDefault="00C35971" w:rsidP="00C35971">
      <w:pPr>
        <w:ind w:left="720"/>
      </w:pPr>
    </w:p>
    <w:p w14:paraId="6DF13D1B" w14:textId="75DE44D3" w:rsidR="00C35971" w:rsidRDefault="00C35971" w:rsidP="00C35971">
      <w:pPr>
        <w:ind w:left="720"/>
      </w:pPr>
      <w:r>
        <w:t>Because the paper uses Wald confidence intervals</w:t>
      </w:r>
      <w:r w:rsidR="00275C4B">
        <w:t xml:space="preserve"> for the odds ratios</w:t>
      </w:r>
      <w:r>
        <w:t xml:space="preserve">, I will </w:t>
      </w:r>
      <w:r w:rsidR="002E42B0">
        <w:t xml:space="preserve">generally </w:t>
      </w:r>
      <w:r>
        <w:t xml:space="preserve">use profile LR intervals here. The two should not be too different due to the large sample size.   </w:t>
      </w:r>
    </w:p>
    <w:p w14:paraId="2EC5470C" w14:textId="77777777" w:rsidR="009B0EB4" w:rsidRDefault="009B0EB4" w:rsidP="00BC6916">
      <w:pPr>
        <w:pStyle w:val="R-14"/>
      </w:pPr>
    </w:p>
    <w:p w14:paraId="6896C4BE" w14:textId="739A9FA8" w:rsidR="009B0EB4" w:rsidRDefault="009B0EB4" w:rsidP="00BC6916">
      <w:pPr>
        <w:pStyle w:val="R-14"/>
      </w:pPr>
      <w:r>
        <w:t xml:space="preserve">&gt; library(package = </w:t>
      </w:r>
      <w:proofErr w:type="spellStart"/>
      <w:r>
        <w:t>mcprofile</w:t>
      </w:r>
      <w:proofErr w:type="spellEnd"/>
      <w:r>
        <w:t xml:space="preserve">) </w:t>
      </w:r>
    </w:p>
    <w:p w14:paraId="6CC65E0B" w14:textId="6FAAD590" w:rsidR="009B0EB4" w:rsidRDefault="009B0EB4" w:rsidP="00BC6916">
      <w:pPr>
        <w:pStyle w:val="R-14"/>
      </w:pPr>
      <w:r>
        <w:t xml:space="preserve">&gt; OR.name &lt;- </w:t>
      </w:r>
      <w:proofErr w:type="gramStart"/>
      <w:r>
        <w:t>c(</w:t>
      </w:r>
      <w:proofErr w:type="gramEnd"/>
      <w:r>
        <w:t xml:space="preserve">"Change", "PAT", "Distance, 10-yd </w:t>
      </w:r>
    </w:p>
    <w:p w14:paraId="61435A32" w14:textId="6DB66EA3" w:rsidR="009B0EB4" w:rsidRDefault="009B0EB4" w:rsidP="00BC6916">
      <w:pPr>
        <w:pStyle w:val="R-14"/>
      </w:pPr>
      <w:r>
        <w:t xml:space="preserve">   </w:t>
      </w:r>
      <w:proofErr w:type="gramStart"/>
      <w:r>
        <w:t>decrease</w:t>
      </w:r>
      <w:proofErr w:type="gramEnd"/>
      <w:r>
        <w:t xml:space="preserve">, windy", "Distance, 10-yd decrease, not </w:t>
      </w:r>
    </w:p>
    <w:p w14:paraId="29731B80" w14:textId="77777777" w:rsidR="009B0EB4" w:rsidRDefault="009B0EB4" w:rsidP="00BC6916">
      <w:pPr>
        <w:pStyle w:val="R-14"/>
      </w:pPr>
      <w:r>
        <w:t xml:space="preserve">   windy", "Wind, distance = 20", "Wind, distance = 30", </w:t>
      </w:r>
    </w:p>
    <w:p w14:paraId="5797B736" w14:textId="77777777" w:rsidR="009B0EB4" w:rsidRDefault="009B0EB4" w:rsidP="00BC6916">
      <w:pPr>
        <w:pStyle w:val="R-14"/>
      </w:pPr>
      <w:r>
        <w:t xml:space="preserve">   "Wind, distance = 40", "Wind, distance = 50", "Wind, </w:t>
      </w:r>
    </w:p>
    <w:p w14:paraId="7B06A37B" w14:textId="6217EF60" w:rsidR="009B0EB4" w:rsidRDefault="009B0EB4" w:rsidP="00BC6916">
      <w:pPr>
        <w:pStyle w:val="R-14"/>
      </w:pPr>
      <w:r>
        <w:t xml:space="preserve">   distance = 60") </w:t>
      </w:r>
    </w:p>
    <w:p w14:paraId="4B472D16" w14:textId="77777777" w:rsidR="009B0EB4" w:rsidRDefault="009B0EB4" w:rsidP="00BC6916">
      <w:pPr>
        <w:pStyle w:val="R-14"/>
      </w:pPr>
      <w:r>
        <w:t>&gt; var.name &lt;- c("</w:t>
      </w:r>
      <w:proofErr w:type="spellStart"/>
      <w:r>
        <w:t>int</w:t>
      </w:r>
      <w:proofErr w:type="spellEnd"/>
      <w:r>
        <w:t xml:space="preserve">", "distance", "wind", "change", "PAT", </w:t>
      </w:r>
    </w:p>
    <w:p w14:paraId="48BAAC8E" w14:textId="0F9523B3" w:rsidR="009B0EB4" w:rsidRDefault="009B0EB4" w:rsidP="00BC6916">
      <w:pPr>
        <w:pStyle w:val="R-14"/>
      </w:pPr>
      <w:r>
        <w:t xml:space="preserve">    "</w:t>
      </w:r>
      <w:proofErr w:type="spellStart"/>
      <w:r>
        <w:t>distance:wind</w:t>
      </w:r>
      <w:proofErr w:type="spellEnd"/>
      <w:r>
        <w:t xml:space="preserve">") </w:t>
      </w:r>
    </w:p>
    <w:p w14:paraId="3C7A9BA1" w14:textId="77777777" w:rsidR="009B0EB4" w:rsidRDefault="009B0EB4" w:rsidP="00BC6916">
      <w:pPr>
        <w:pStyle w:val="R-14"/>
      </w:pPr>
      <w:r>
        <w:t>&gt; K &lt;- matrix(data = c(0,   0, 0, 1, 0,   0,</w:t>
      </w:r>
    </w:p>
    <w:p w14:paraId="46B13360" w14:textId="77777777" w:rsidR="009B0EB4" w:rsidRDefault="009B0EB4" w:rsidP="00BC6916">
      <w:pPr>
        <w:pStyle w:val="R-14"/>
      </w:pPr>
      <w:r>
        <w:t xml:space="preserve">                       0,   0, 0, 0, 1,   0,</w:t>
      </w:r>
    </w:p>
    <w:p w14:paraId="170CB315" w14:textId="77777777" w:rsidR="009B0EB4" w:rsidRDefault="009B0EB4" w:rsidP="00BC6916">
      <w:pPr>
        <w:pStyle w:val="R-14"/>
      </w:pPr>
      <w:r>
        <w:t xml:space="preserve">                       0, -10, 0, 0, 0, -10,</w:t>
      </w:r>
    </w:p>
    <w:p w14:paraId="5D3EF1DC" w14:textId="77777777" w:rsidR="009B0EB4" w:rsidRDefault="009B0EB4" w:rsidP="00BC6916">
      <w:pPr>
        <w:pStyle w:val="R-14"/>
      </w:pPr>
      <w:r>
        <w:t xml:space="preserve">                       0, -10, 0, 0, 0,   0,</w:t>
      </w:r>
    </w:p>
    <w:p w14:paraId="52D17ED4" w14:textId="77777777" w:rsidR="009B0EB4" w:rsidRDefault="009B0EB4" w:rsidP="00BC6916">
      <w:pPr>
        <w:pStyle w:val="R-14"/>
      </w:pPr>
      <w:r>
        <w:t xml:space="preserve">                       0,   0, 1, 0, 0,  20,</w:t>
      </w:r>
    </w:p>
    <w:p w14:paraId="49FB7929" w14:textId="77777777" w:rsidR="009B0EB4" w:rsidRDefault="009B0EB4" w:rsidP="00BC6916">
      <w:pPr>
        <w:pStyle w:val="R-14"/>
      </w:pPr>
      <w:r>
        <w:t xml:space="preserve">                       0,   0, 1, 0, 0,  30,</w:t>
      </w:r>
    </w:p>
    <w:p w14:paraId="4F63F42F" w14:textId="77777777" w:rsidR="009B0EB4" w:rsidRDefault="009B0EB4" w:rsidP="00BC6916">
      <w:pPr>
        <w:pStyle w:val="R-14"/>
      </w:pPr>
      <w:r>
        <w:t xml:space="preserve">                       0,   0, 1, 0, 0,  40,</w:t>
      </w:r>
    </w:p>
    <w:p w14:paraId="489B8431" w14:textId="77777777" w:rsidR="009B0EB4" w:rsidRDefault="009B0EB4" w:rsidP="00BC6916">
      <w:pPr>
        <w:pStyle w:val="R-14"/>
      </w:pPr>
      <w:r>
        <w:t xml:space="preserve">                       0,   0, 1, 0, 0,  50,</w:t>
      </w:r>
    </w:p>
    <w:p w14:paraId="112B32D5" w14:textId="77777777" w:rsidR="009B0EB4" w:rsidRDefault="009B0EB4" w:rsidP="00BC6916">
      <w:pPr>
        <w:pStyle w:val="R-14"/>
      </w:pPr>
      <w:r>
        <w:t xml:space="preserve">                       0,   0, 1, 0, 0,  60),</w:t>
      </w:r>
    </w:p>
    <w:p w14:paraId="678751A8" w14:textId="77777777" w:rsidR="009B0EB4" w:rsidRDefault="009B0EB4" w:rsidP="00BC6916">
      <w:pPr>
        <w:pStyle w:val="R-14"/>
      </w:pPr>
      <w:r>
        <w:t xml:space="preserve">    </w:t>
      </w:r>
      <w:proofErr w:type="spellStart"/>
      <w:r>
        <w:t>nrow</w:t>
      </w:r>
      <w:proofErr w:type="spellEnd"/>
      <w:r>
        <w:t xml:space="preserve"> = 9, </w:t>
      </w:r>
      <w:proofErr w:type="spellStart"/>
      <w:r>
        <w:t>ncol</w:t>
      </w:r>
      <w:proofErr w:type="spellEnd"/>
      <w:r>
        <w:t xml:space="preserve"> = 6, </w:t>
      </w:r>
      <w:proofErr w:type="spellStart"/>
      <w:r>
        <w:t>byrow</w:t>
      </w:r>
      <w:proofErr w:type="spellEnd"/>
      <w:r>
        <w:t xml:space="preserve"> = TRUE, </w:t>
      </w:r>
      <w:proofErr w:type="spellStart"/>
      <w:r>
        <w:t>dimnames</w:t>
      </w:r>
      <w:proofErr w:type="spellEnd"/>
      <w:r>
        <w:t xml:space="preserve"> = </w:t>
      </w:r>
    </w:p>
    <w:p w14:paraId="4149BF7D" w14:textId="3FA858BF" w:rsidR="009B0EB4" w:rsidRDefault="009B0EB4" w:rsidP="00BC6916">
      <w:pPr>
        <w:pStyle w:val="R-14"/>
      </w:pPr>
      <w:r>
        <w:t xml:space="preserve">      list(OR.name, var.name)) </w:t>
      </w:r>
    </w:p>
    <w:p w14:paraId="4543FB65" w14:textId="6B034BCF" w:rsidR="009B0EB4" w:rsidRDefault="009B0EB4" w:rsidP="00BC6916">
      <w:pPr>
        <w:pStyle w:val="R-14"/>
      </w:pPr>
      <w:r>
        <w:t xml:space="preserve">&gt; # K  # Check matrix </w:t>
      </w:r>
    </w:p>
    <w:p w14:paraId="5C103B7D" w14:textId="77777777" w:rsidR="009B0EB4" w:rsidRDefault="009B0EB4" w:rsidP="00BC6916">
      <w:pPr>
        <w:pStyle w:val="R-14"/>
      </w:pPr>
      <w:r>
        <w:t xml:space="preserve">&gt; </w:t>
      </w:r>
      <w:proofErr w:type="spellStart"/>
      <w:r>
        <w:t>linear.combo</w:t>
      </w:r>
      <w:proofErr w:type="spellEnd"/>
      <w:r>
        <w:t xml:space="preserve"> &lt;- </w:t>
      </w:r>
      <w:proofErr w:type="spellStart"/>
      <w:r>
        <w:t>mcprofile</w:t>
      </w:r>
      <w:proofErr w:type="spellEnd"/>
      <w:r>
        <w:t xml:space="preserve">(object = mod.prelim2, CM = K) </w:t>
      </w:r>
    </w:p>
    <w:p w14:paraId="38617DAA" w14:textId="77777777" w:rsidR="009B0EB4" w:rsidRDefault="009B0EB4" w:rsidP="00BC6916">
      <w:pPr>
        <w:pStyle w:val="R-14"/>
      </w:pPr>
      <w:r>
        <w:t xml:space="preserve">&gt; </w:t>
      </w:r>
      <w:proofErr w:type="spellStart"/>
      <w:r>
        <w:t>ci.log.OR</w:t>
      </w:r>
      <w:proofErr w:type="spellEnd"/>
      <w:r>
        <w:t xml:space="preserve"> &lt;- </w:t>
      </w:r>
      <w:proofErr w:type="spellStart"/>
      <w:r>
        <w:t>confint</w:t>
      </w:r>
      <w:proofErr w:type="spellEnd"/>
      <w:r>
        <w:t xml:space="preserve">(object = </w:t>
      </w:r>
      <w:proofErr w:type="spellStart"/>
      <w:r>
        <w:t>linear.combo</w:t>
      </w:r>
      <w:proofErr w:type="spellEnd"/>
      <w:r>
        <w:t xml:space="preserve">, level = 0.90, </w:t>
      </w:r>
    </w:p>
    <w:p w14:paraId="75C71687" w14:textId="28DCEF44" w:rsidR="009B0EB4" w:rsidRDefault="009B0EB4" w:rsidP="00BC6916">
      <w:pPr>
        <w:pStyle w:val="R-14"/>
      </w:pPr>
      <w:r>
        <w:t xml:space="preserve">    adjust = "none") </w:t>
      </w:r>
    </w:p>
    <w:p w14:paraId="71B83D5D" w14:textId="77777777" w:rsidR="009B0EB4" w:rsidRDefault="009B0EB4" w:rsidP="00BC6916">
      <w:pPr>
        <w:pStyle w:val="R-14"/>
      </w:pPr>
      <w:r>
        <w:t xml:space="preserve">&gt; </w:t>
      </w:r>
      <w:proofErr w:type="spellStart"/>
      <w:r>
        <w:t>exp</w:t>
      </w:r>
      <w:proofErr w:type="spellEnd"/>
      <w:r>
        <w:t>(</w:t>
      </w:r>
      <w:proofErr w:type="spellStart"/>
      <w:r>
        <w:t>ci.log.OR</w:t>
      </w:r>
      <w:proofErr w:type="spellEnd"/>
      <w:r>
        <w:t>)</w:t>
      </w:r>
    </w:p>
    <w:p w14:paraId="44171098" w14:textId="77777777" w:rsidR="009B0EB4" w:rsidRDefault="009B0EB4" w:rsidP="00BC6916">
      <w:pPr>
        <w:pStyle w:val="R-14"/>
      </w:pPr>
    </w:p>
    <w:p w14:paraId="43E48224" w14:textId="77777777" w:rsidR="009B0EB4" w:rsidRDefault="009B0EB4" w:rsidP="00BC6916">
      <w:pPr>
        <w:pStyle w:val="R-14"/>
      </w:pPr>
      <w:r>
        <w:t xml:space="preserve">   </w:t>
      </w:r>
      <w:proofErr w:type="spellStart"/>
      <w:r>
        <w:t>mcprofile</w:t>
      </w:r>
      <w:proofErr w:type="spellEnd"/>
      <w:r>
        <w:t xml:space="preserve"> - Confidence Intervals </w:t>
      </w:r>
    </w:p>
    <w:p w14:paraId="306180A3" w14:textId="77777777" w:rsidR="009B0EB4" w:rsidRDefault="009B0EB4" w:rsidP="00BC6916">
      <w:pPr>
        <w:pStyle w:val="R-14"/>
      </w:pPr>
    </w:p>
    <w:p w14:paraId="2790B3B9" w14:textId="77777777" w:rsidR="009B0EB4" w:rsidRDefault="009B0EB4" w:rsidP="00BC6916">
      <w:pPr>
        <w:pStyle w:val="R-14"/>
      </w:pPr>
      <w:r>
        <w:t xml:space="preserve">level:           0.9  </w:t>
      </w:r>
    </w:p>
    <w:p w14:paraId="754B971F" w14:textId="77777777" w:rsidR="009B0EB4" w:rsidRDefault="009B0EB4" w:rsidP="00BC6916">
      <w:pPr>
        <w:pStyle w:val="R-14"/>
      </w:pPr>
      <w:r>
        <w:t xml:space="preserve">adjustment:      none </w:t>
      </w:r>
    </w:p>
    <w:p w14:paraId="6FF17513" w14:textId="77777777" w:rsidR="009B0EB4" w:rsidRDefault="009B0EB4" w:rsidP="00BC6916">
      <w:pPr>
        <w:pStyle w:val="R-14"/>
      </w:pPr>
    </w:p>
    <w:p w14:paraId="25583D30" w14:textId="77777777" w:rsidR="00FD1589" w:rsidRDefault="00FD1589" w:rsidP="00FD1589">
      <w:pPr>
        <w:pStyle w:val="R-14"/>
      </w:pPr>
    </w:p>
    <w:p w14:paraId="4530127C" w14:textId="77777777" w:rsidR="00FD1589" w:rsidRDefault="00FD1589" w:rsidP="00FD1589">
      <w:pPr>
        <w:pStyle w:val="R-14"/>
      </w:pPr>
      <w:r>
        <w:t xml:space="preserve">                                    </w:t>
      </w:r>
      <w:proofErr w:type="gramStart"/>
      <w:r>
        <w:t>Estimate  lower</w:t>
      </w:r>
      <w:proofErr w:type="gramEnd"/>
      <w:r>
        <w:t xml:space="preserve">  upper</w:t>
      </w:r>
    </w:p>
    <w:p w14:paraId="6041F3CA" w14:textId="77777777" w:rsidR="00FD1589" w:rsidRDefault="00FD1589" w:rsidP="00FD1589">
      <w:pPr>
        <w:pStyle w:val="R-14"/>
      </w:pPr>
      <w:r>
        <w:t xml:space="preserve">Change                                0.7185 </w:t>
      </w:r>
      <w:proofErr w:type="gramStart"/>
      <w:r>
        <w:t>0.5223  0.991</w:t>
      </w:r>
      <w:proofErr w:type="gramEnd"/>
    </w:p>
    <w:p w14:paraId="5D3276EE" w14:textId="77777777" w:rsidR="00FD1589" w:rsidRDefault="00FD1589" w:rsidP="00FD1589">
      <w:pPr>
        <w:pStyle w:val="R-14"/>
      </w:pPr>
      <w:r>
        <w:t xml:space="preserve">PAT                                   3.5225 </w:t>
      </w:r>
      <w:proofErr w:type="gramStart"/>
      <w:r>
        <w:t>1.8857  6.785</w:t>
      </w:r>
      <w:proofErr w:type="gramEnd"/>
    </w:p>
    <w:p w14:paraId="74096D89" w14:textId="77777777" w:rsidR="00FD1589" w:rsidRDefault="00FD1589" w:rsidP="00FD1589">
      <w:pPr>
        <w:pStyle w:val="R-14"/>
      </w:pPr>
      <w:r>
        <w:t>Distance, 10-yd decrease, windy       5.5557 2.8871 12.977</w:t>
      </w:r>
    </w:p>
    <w:p w14:paraId="28BC223F" w14:textId="77777777" w:rsidR="00FD1589" w:rsidRDefault="00FD1589" w:rsidP="00FD1589">
      <w:pPr>
        <w:pStyle w:val="R-14"/>
      </w:pPr>
      <w:r>
        <w:t xml:space="preserve">Distance, 10-yd decrease, not windy   2.2421 </w:t>
      </w:r>
      <w:proofErr w:type="gramStart"/>
      <w:r>
        <w:t>1.8646  2.717</w:t>
      </w:r>
      <w:proofErr w:type="gramEnd"/>
    </w:p>
    <w:p w14:paraId="547A9FEE" w14:textId="77777777" w:rsidR="00FD1589" w:rsidRDefault="00FD1589" w:rsidP="00FD1589">
      <w:pPr>
        <w:pStyle w:val="R-14"/>
      </w:pPr>
      <w:r>
        <w:t>Wind, distance = 20                   2.8950 0.7764 16.242</w:t>
      </w:r>
    </w:p>
    <w:p w14:paraId="7F564D84" w14:textId="77777777" w:rsidR="00FD1589" w:rsidRDefault="00FD1589" w:rsidP="00FD1589">
      <w:pPr>
        <w:pStyle w:val="R-14"/>
      </w:pPr>
      <w:r>
        <w:t xml:space="preserve">Wind, distance = 30                   1.1683 </w:t>
      </w:r>
      <w:proofErr w:type="gramStart"/>
      <w:r>
        <w:t>0.5392  3.094</w:t>
      </w:r>
      <w:proofErr w:type="gramEnd"/>
    </w:p>
    <w:p w14:paraId="2CE8BBE9" w14:textId="77777777" w:rsidR="00FD1589" w:rsidRDefault="00FD1589" w:rsidP="00FD1589">
      <w:pPr>
        <w:pStyle w:val="R-14"/>
      </w:pPr>
      <w:r>
        <w:t xml:space="preserve">Wind, distance = 40                   0.4715 </w:t>
      </w:r>
      <w:proofErr w:type="gramStart"/>
      <w:r>
        <w:t>0.2546  0.869</w:t>
      </w:r>
      <w:proofErr w:type="gramEnd"/>
    </w:p>
    <w:p w14:paraId="777DB654" w14:textId="77777777" w:rsidR="00FD1589" w:rsidRDefault="00FD1589" w:rsidP="00FD1589">
      <w:pPr>
        <w:pStyle w:val="R-14"/>
      </w:pPr>
      <w:r>
        <w:t xml:space="preserve">Wind, distance = 50                   0.1903 </w:t>
      </w:r>
      <w:proofErr w:type="gramStart"/>
      <w:r>
        <w:t>0.0598  0.515</w:t>
      </w:r>
      <w:proofErr w:type="gramEnd"/>
    </w:p>
    <w:p w14:paraId="668430E7" w14:textId="67232E41" w:rsidR="00C35971" w:rsidRDefault="00FD1589" w:rsidP="00FD1589">
      <w:pPr>
        <w:pStyle w:val="R-14"/>
      </w:pPr>
      <w:r>
        <w:t xml:space="preserve">Wind, distance = 60                   0.0768 </w:t>
      </w:r>
      <w:proofErr w:type="gramStart"/>
      <w:r>
        <w:t>0.0111  0.377</w:t>
      </w:r>
      <w:proofErr w:type="gramEnd"/>
    </w:p>
    <w:p w14:paraId="4BB26115" w14:textId="77777777" w:rsidR="00FD1589" w:rsidRDefault="00FD1589" w:rsidP="00FD1589">
      <w:pPr>
        <w:pStyle w:val="R-14"/>
      </w:pPr>
    </w:p>
    <w:p w14:paraId="3B308B00" w14:textId="75C134E9" w:rsidR="00C35971" w:rsidRDefault="009B0EB4" w:rsidP="00C35971">
      <w:pPr>
        <w:ind w:left="720"/>
      </w:pPr>
      <w:r>
        <w:t>For the probability of success, below is an example of how to calculate profil</w:t>
      </w:r>
      <w:r w:rsidR="003C06AE">
        <w:t>e LR intervals involving 20-</w:t>
      </w:r>
      <w:r>
        <w:t>yard placekicks under non-windy and no lead change</w:t>
      </w:r>
      <w:r w:rsidR="002E42B0">
        <w:t xml:space="preserve"> conditions</w:t>
      </w:r>
      <w:r>
        <w:t xml:space="preserve">. </w:t>
      </w:r>
      <w:r w:rsidR="00C35971">
        <w:t xml:space="preserve"> </w:t>
      </w:r>
    </w:p>
    <w:p w14:paraId="56C44BF2" w14:textId="77777777" w:rsidR="00EB2A3B" w:rsidRPr="00EB2A3B" w:rsidRDefault="00EB2A3B" w:rsidP="00C35971"/>
    <w:p w14:paraId="0240D49A" w14:textId="4A1B7BB6" w:rsidR="009B0EB4" w:rsidRDefault="009B0EB4" w:rsidP="00BC6916">
      <w:pPr>
        <w:pStyle w:val="R-14"/>
      </w:pPr>
      <w:r>
        <w:t xml:space="preserve">&gt; K &lt;- matrix(data = c(1, 20, 0, 0, 1, 0, </w:t>
      </w:r>
    </w:p>
    <w:p w14:paraId="1B65C55E" w14:textId="77777777" w:rsidR="009B0EB4" w:rsidRDefault="009B0EB4" w:rsidP="00BC6916">
      <w:pPr>
        <w:pStyle w:val="R-14"/>
      </w:pPr>
      <w:r>
        <w:t xml:space="preserve">                       1, 20, 0, 0, 0, 0), </w:t>
      </w:r>
      <w:proofErr w:type="spellStart"/>
      <w:r>
        <w:t>nrow</w:t>
      </w:r>
      <w:proofErr w:type="spellEnd"/>
      <w:r>
        <w:t xml:space="preserve"> = 2, </w:t>
      </w:r>
      <w:proofErr w:type="spellStart"/>
      <w:r>
        <w:t>ncol</w:t>
      </w:r>
      <w:proofErr w:type="spellEnd"/>
      <w:r>
        <w:t xml:space="preserve"> = </w:t>
      </w:r>
    </w:p>
    <w:p w14:paraId="52A0946E" w14:textId="77777777" w:rsidR="009B0EB4" w:rsidRDefault="009B0EB4" w:rsidP="00BC6916">
      <w:pPr>
        <w:pStyle w:val="R-14"/>
      </w:pPr>
      <w:r>
        <w:t xml:space="preserve">    6, </w:t>
      </w:r>
      <w:proofErr w:type="spellStart"/>
      <w:r>
        <w:t>byrow</w:t>
      </w:r>
      <w:proofErr w:type="spellEnd"/>
      <w:r>
        <w:t xml:space="preserve"> = TRUE, </w:t>
      </w:r>
      <w:proofErr w:type="spellStart"/>
      <w:r>
        <w:t>dimnames</w:t>
      </w:r>
      <w:proofErr w:type="spellEnd"/>
      <w:r>
        <w:t xml:space="preserve"> = list(c("PAT", "FG"), </w:t>
      </w:r>
    </w:p>
    <w:p w14:paraId="0C28C774" w14:textId="2AFD05CC" w:rsidR="009B0EB4" w:rsidRDefault="009B0EB4" w:rsidP="00BC6916">
      <w:pPr>
        <w:pStyle w:val="R-14"/>
      </w:pPr>
      <w:r>
        <w:t xml:space="preserve">    var.name)) </w:t>
      </w:r>
    </w:p>
    <w:p w14:paraId="137866C4" w14:textId="77777777" w:rsidR="009B0EB4" w:rsidRDefault="009B0EB4" w:rsidP="00BC6916">
      <w:pPr>
        <w:pStyle w:val="R-14"/>
      </w:pPr>
      <w:r>
        <w:t xml:space="preserve">&gt; </w:t>
      </w:r>
      <w:proofErr w:type="spellStart"/>
      <w:r>
        <w:t>linear.combo</w:t>
      </w:r>
      <w:proofErr w:type="spellEnd"/>
      <w:r>
        <w:t xml:space="preserve"> &lt;- </w:t>
      </w:r>
      <w:proofErr w:type="spellStart"/>
      <w:r>
        <w:t>mcprofile</w:t>
      </w:r>
      <w:proofErr w:type="spellEnd"/>
      <w:r>
        <w:t xml:space="preserve">(object = mod.prelim2, CM = K) </w:t>
      </w:r>
    </w:p>
    <w:p w14:paraId="47D43A8D" w14:textId="77777777" w:rsidR="009B0EB4" w:rsidRDefault="009B0EB4" w:rsidP="00BC6916">
      <w:pPr>
        <w:pStyle w:val="R-14"/>
      </w:pPr>
      <w:r>
        <w:t xml:space="preserve">&gt; </w:t>
      </w:r>
      <w:proofErr w:type="spellStart"/>
      <w:r>
        <w:t>ci.lin.pred</w:t>
      </w:r>
      <w:proofErr w:type="spellEnd"/>
      <w:r>
        <w:t xml:space="preserve"> &lt;- </w:t>
      </w:r>
      <w:proofErr w:type="spellStart"/>
      <w:r>
        <w:t>confint</w:t>
      </w:r>
      <w:proofErr w:type="spellEnd"/>
      <w:r>
        <w:t xml:space="preserve">(object = </w:t>
      </w:r>
      <w:proofErr w:type="spellStart"/>
      <w:r>
        <w:t>linear.combo</w:t>
      </w:r>
      <w:proofErr w:type="spellEnd"/>
      <w:r>
        <w:t xml:space="preserve">, level = </w:t>
      </w:r>
    </w:p>
    <w:p w14:paraId="0D0B2B76" w14:textId="5BF7922A" w:rsidR="009B0EB4" w:rsidRDefault="009B0EB4" w:rsidP="00BC6916">
      <w:pPr>
        <w:pStyle w:val="R-14"/>
      </w:pPr>
      <w:r>
        <w:t xml:space="preserve">    0.90, adjust = "none") </w:t>
      </w:r>
    </w:p>
    <w:p w14:paraId="43AF3DDC" w14:textId="77777777" w:rsidR="009B0EB4" w:rsidRDefault="009B0EB4" w:rsidP="00BC6916">
      <w:pPr>
        <w:pStyle w:val="R-14"/>
      </w:pPr>
      <w:r>
        <w:t xml:space="preserve">&gt; # </w:t>
      </w:r>
      <w:proofErr w:type="spellStart"/>
      <w:r>
        <w:t>as.matrix</w:t>
      </w:r>
      <w:proofErr w:type="spellEnd"/>
      <w:r>
        <w:t xml:space="preserve">() is needed to obtain the proper class for </w:t>
      </w:r>
    </w:p>
    <w:p w14:paraId="008F164A" w14:textId="4CFC78F7" w:rsidR="009B0EB4" w:rsidRDefault="009B0EB4" w:rsidP="00BC6916">
      <w:pPr>
        <w:pStyle w:val="R-14"/>
      </w:pPr>
      <w:r>
        <w:t xml:space="preserve">    </w:t>
      </w:r>
      <w:proofErr w:type="spellStart"/>
      <w:r>
        <w:t>plogis</w:t>
      </w:r>
      <w:proofErr w:type="spellEnd"/>
      <w:r>
        <w:t>()</w:t>
      </w:r>
    </w:p>
    <w:p w14:paraId="0CB96709" w14:textId="77777777" w:rsidR="009B0EB4" w:rsidRDefault="009B0EB4" w:rsidP="00BC6916">
      <w:pPr>
        <w:pStyle w:val="R-14"/>
      </w:pPr>
      <w:r>
        <w:t>&gt; round(</w:t>
      </w:r>
      <w:proofErr w:type="spellStart"/>
      <w:r>
        <w:t>plogis</w:t>
      </w:r>
      <w:proofErr w:type="spellEnd"/>
      <w:r>
        <w:t xml:space="preserve">(q = </w:t>
      </w:r>
      <w:proofErr w:type="spellStart"/>
      <w:r>
        <w:t>as.matrix</w:t>
      </w:r>
      <w:proofErr w:type="spellEnd"/>
      <w:r>
        <w:t>(</w:t>
      </w:r>
      <w:proofErr w:type="spellStart"/>
      <w:r>
        <w:t>ci.lin.pred$estimate</w:t>
      </w:r>
      <w:proofErr w:type="spellEnd"/>
      <w:r>
        <w:t xml:space="preserve">)), digits </w:t>
      </w:r>
    </w:p>
    <w:p w14:paraId="0C56CA7F" w14:textId="3FD067B8" w:rsidR="009B0EB4" w:rsidRDefault="009B0EB4" w:rsidP="00BC6916">
      <w:pPr>
        <w:pStyle w:val="R-14"/>
      </w:pPr>
      <w:r>
        <w:t xml:space="preserve">    = 3)  </w:t>
      </w:r>
    </w:p>
    <w:p w14:paraId="78A32F68" w14:textId="77777777" w:rsidR="009B0EB4" w:rsidRDefault="009B0EB4" w:rsidP="00BC6916">
      <w:pPr>
        <w:pStyle w:val="R-14"/>
      </w:pPr>
      <w:r>
        <w:t xml:space="preserve">    Estimate </w:t>
      </w:r>
    </w:p>
    <w:p w14:paraId="275E9E7F" w14:textId="77777777" w:rsidR="009B0EB4" w:rsidRDefault="009B0EB4" w:rsidP="00BC6916">
      <w:pPr>
        <w:pStyle w:val="R-14"/>
      </w:pPr>
      <w:r>
        <w:t xml:space="preserve">PAT    0.984 </w:t>
      </w:r>
    </w:p>
    <w:p w14:paraId="73F32F65" w14:textId="77777777" w:rsidR="009B0EB4" w:rsidRDefault="009B0EB4" w:rsidP="00BC6916">
      <w:pPr>
        <w:pStyle w:val="R-14"/>
      </w:pPr>
      <w:r>
        <w:t xml:space="preserve">FG     0.947 </w:t>
      </w:r>
    </w:p>
    <w:p w14:paraId="3927D01E" w14:textId="77777777" w:rsidR="009B0EB4" w:rsidRDefault="009B0EB4" w:rsidP="00BC6916">
      <w:pPr>
        <w:pStyle w:val="R-14"/>
      </w:pPr>
    </w:p>
    <w:p w14:paraId="4767D34F" w14:textId="77777777" w:rsidR="009B0EB4" w:rsidRDefault="009B0EB4" w:rsidP="00BC6916">
      <w:pPr>
        <w:pStyle w:val="R-14"/>
      </w:pPr>
      <w:r>
        <w:t>&gt; round(</w:t>
      </w:r>
      <w:proofErr w:type="spellStart"/>
      <w:r>
        <w:t>plogis</w:t>
      </w:r>
      <w:proofErr w:type="spellEnd"/>
      <w:r>
        <w:t xml:space="preserve">(q = </w:t>
      </w:r>
      <w:proofErr w:type="spellStart"/>
      <w:r>
        <w:t>as.matrix</w:t>
      </w:r>
      <w:proofErr w:type="spellEnd"/>
      <w:r>
        <w:t>(</w:t>
      </w:r>
      <w:proofErr w:type="spellStart"/>
      <w:r>
        <w:t>ci.lin.pred$confint</w:t>
      </w:r>
      <w:proofErr w:type="spellEnd"/>
      <w:r>
        <w:t xml:space="preserve">)), digits </w:t>
      </w:r>
    </w:p>
    <w:p w14:paraId="536E3DE9" w14:textId="4096858A" w:rsidR="009B0EB4" w:rsidRDefault="009B0EB4" w:rsidP="00BC6916">
      <w:pPr>
        <w:pStyle w:val="R-14"/>
      </w:pPr>
      <w:r>
        <w:t xml:space="preserve">    = 3)</w:t>
      </w:r>
    </w:p>
    <w:p w14:paraId="4749F62D" w14:textId="77777777" w:rsidR="009B0EB4" w:rsidRDefault="009B0EB4" w:rsidP="00BC6916">
      <w:pPr>
        <w:pStyle w:val="R-14"/>
      </w:pPr>
      <w:r>
        <w:lastRenderedPageBreak/>
        <w:t xml:space="preserve">     lower upper </w:t>
      </w:r>
    </w:p>
    <w:p w14:paraId="7B75F0B7" w14:textId="77777777" w:rsidR="009B0EB4" w:rsidRDefault="009B0EB4" w:rsidP="00BC6916">
      <w:pPr>
        <w:pStyle w:val="R-14"/>
      </w:pPr>
      <w:r>
        <w:t xml:space="preserve">[1,] 0.976 0.991 </w:t>
      </w:r>
    </w:p>
    <w:p w14:paraId="4073C22B" w14:textId="76A08A8C" w:rsidR="009B0EB4" w:rsidRDefault="009B0EB4" w:rsidP="00BC6916">
      <w:pPr>
        <w:pStyle w:val="R-14"/>
      </w:pPr>
      <w:r>
        <w:t>[2,] 0.921 0.966</w:t>
      </w:r>
    </w:p>
    <w:p w14:paraId="1F097E67" w14:textId="77777777" w:rsidR="009B0EB4" w:rsidRDefault="009B0EB4" w:rsidP="00BC6916">
      <w:pPr>
        <w:pStyle w:val="R-14"/>
      </w:pPr>
    </w:p>
    <w:p w14:paraId="09D7B072" w14:textId="362E20CA" w:rsidR="009B0EB4" w:rsidRDefault="009A2D22" w:rsidP="009B0EB4">
      <w:pPr>
        <w:ind w:left="720"/>
      </w:pPr>
      <w:r>
        <w:t>Lin</w:t>
      </w:r>
      <w:r w:rsidR="009B0EB4">
        <w:t xml:space="preserve"> Elliott’s placekick</w:t>
      </w:r>
      <w:r w:rsidR="002E42B0">
        <w:t xml:space="preserve"> corresponding to the paper discussion</w:t>
      </w:r>
      <w:r w:rsidR="009B0EB4">
        <w:t xml:space="preserve">: </w:t>
      </w:r>
    </w:p>
    <w:p w14:paraId="174D77F9" w14:textId="77777777" w:rsidR="009056CE" w:rsidRDefault="009056CE" w:rsidP="00BC6916">
      <w:pPr>
        <w:pStyle w:val="R-14"/>
      </w:pPr>
    </w:p>
    <w:p w14:paraId="56111C5A" w14:textId="77777777" w:rsidR="009056CE" w:rsidRDefault="009056CE" w:rsidP="00BC6916">
      <w:pPr>
        <w:pStyle w:val="R-14"/>
      </w:pPr>
      <w:r>
        <w:t xml:space="preserve">&gt; K &lt;- matrix(data = c(1, 42, 0, 1, 0, 0), </w:t>
      </w:r>
      <w:proofErr w:type="spellStart"/>
      <w:r>
        <w:t>nrow</w:t>
      </w:r>
      <w:proofErr w:type="spellEnd"/>
      <w:r>
        <w:t xml:space="preserve"> = 1, </w:t>
      </w:r>
      <w:proofErr w:type="spellStart"/>
      <w:r>
        <w:t>ncol</w:t>
      </w:r>
      <w:proofErr w:type="spellEnd"/>
      <w:r>
        <w:t xml:space="preserve"> = </w:t>
      </w:r>
    </w:p>
    <w:p w14:paraId="12540F8C" w14:textId="23C93E68" w:rsidR="009056CE" w:rsidRDefault="009056CE" w:rsidP="00BC6916">
      <w:pPr>
        <w:pStyle w:val="R-14"/>
      </w:pPr>
      <w:r>
        <w:t xml:space="preserve">    6, </w:t>
      </w:r>
      <w:proofErr w:type="spellStart"/>
      <w:r>
        <w:t>byrow</w:t>
      </w:r>
      <w:proofErr w:type="spellEnd"/>
      <w:r>
        <w:t xml:space="preserve"> = TRUE)</w:t>
      </w:r>
    </w:p>
    <w:p w14:paraId="32B356BD" w14:textId="2BE2C2DA" w:rsidR="009056CE" w:rsidRDefault="009056CE" w:rsidP="00BC6916">
      <w:pPr>
        <w:pStyle w:val="R-14"/>
      </w:pPr>
      <w:r>
        <w:t xml:space="preserve">&gt; </w:t>
      </w:r>
      <w:proofErr w:type="spellStart"/>
      <w:r>
        <w:t>linear.combo</w:t>
      </w:r>
      <w:proofErr w:type="spellEnd"/>
      <w:r>
        <w:t xml:space="preserve"> &lt;- </w:t>
      </w:r>
      <w:proofErr w:type="spellStart"/>
      <w:r>
        <w:t>mcprofile</w:t>
      </w:r>
      <w:proofErr w:type="spellEnd"/>
      <w:r>
        <w:t>(object = mod.prelim2, CM = K)</w:t>
      </w:r>
    </w:p>
    <w:p w14:paraId="5851F12C" w14:textId="77777777" w:rsidR="009056CE" w:rsidRDefault="009056CE" w:rsidP="00BC6916">
      <w:pPr>
        <w:pStyle w:val="R-14"/>
      </w:pPr>
      <w:r>
        <w:t xml:space="preserve">&gt; </w:t>
      </w:r>
      <w:proofErr w:type="spellStart"/>
      <w:r>
        <w:t>ci.lin.pred</w:t>
      </w:r>
      <w:proofErr w:type="spellEnd"/>
      <w:r>
        <w:t xml:space="preserve"> &lt;- </w:t>
      </w:r>
      <w:proofErr w:type="spellStart"/>
      <w:r>
        <w:t>confint</w:t>
      </w:r>
      <w:proofErr w:type="spellEnd"/>
      <w:r>
        <w:t xml:space="preserve">(object = </w:t>
      </w:r>
      <w:proofErr w:type="spellStart"/>
      <w:r>
        <w:t>linear.combo</w:t>
      </w:r>
      <w:proofErr w:type="spellEnd"/>
      <w:r>
        <w:t xml:space="preserve">, level = </w:t>
      </w:r>
    </w:p>
    <w:p w14:paraId="73B8CFE1" w14:textId="27803C15" w:rsidR="009056CE" w:rsidRDefault="009056CE" w:rsidP="00BC6916">
      <w:pPr>
        <w:pStyle w:val="R-14"/>
      </w:pPr>
      <w:r>
        <w:t xml:space="preserve">    0.90, adjust = "none")</w:t>
      </w:r>
    </w:p>
    <w:p w14:paraId="48EEC6D3" w14:textId="77777777" w:rsidR="009056CE" w:rsidRDefault="009056CE" w:rsidP="00BC6916">
      <w:pPr>
        <w:pStyle w:val="R-14"/>
      </w:pPr>
      <w:r>
        <w:t>&gt; round(</w:t>
      </w:r>
      <w:proofErr w:type="spellStart"/>
      <w:r>
        <w:t>plogis</w:t>
      </w:r>
      <w:proofErr w:type="spellEnd"/>
      <w:r>
        <w:t xml:space="preserve">(q = </w:t>
      </w:r>
      <w:proofErr w:type="spellStart"/>
      <w:r>
        <w:t>as.matrix</w:t>
      </w:r>
      <w:proofErr w:type="spellEnd"/>
      <w:r>
        <w:t>(</w:t>
      </w:r>
      <w:proofErr w:type="spellStart"/>
      <w:r>
        <w:t>ci.lin.pred$estimate</w:t>
      </w:r>
      <w:proofErr w:type="spellEnd"/>
      <w:r>
        <w:t xml:space="preserve">)), digits </w:t>
      </w:r>
    </w:p>
    <w:p w14:paraId="46381311" w14:textId="06DD758D" w:rsidR="009056CE" w:rsidRDefault="009056CE" w:rsidP="00BC6916">
      <w:pPr>
        <w:pStyle w:val="R-14"/>
      </w:pPr>
      <w:r>
        <w:t xml:space="preserve">    = 3)  # </w:t>
      </w:r>
      <w:proofErr w:type="spellStart"/>
      <w:r>
        <w:t>as.numeric</w:t>
      </w:r>
      <w:proofErr w:type="spellEnd"/>
      <w:r>
        <w:t xml:space="preserve">() and </w:t>
      </w:r>
      <w:proofErr w:type="spellStart"/>
      <w:r>
        <w:t>as.vector</w:t>
      </w:r>
      <w:proofErr w:type="spellEnd"/>
      <w:r>
        <w:t>() do not work</w:t>
      </w:r>
    </w:p>
    <w:p w14:paraId="70405ED8" w14:textId="77777777" w:rsidR="009056CE" w:rsidRDefault="009056CE" w:rsidP="00BC6916">
      <w:pPr>
        <w:pStyle w:val="R-14"/>
      </w:pPr>
      <w:r>
        <w:t xml:space="preserve">   Estimate</w:t>
      </w:r>
    </w:p>
    <w:p w14:paraId="70838558" w14:textId="77777777" w:rsidR="009056CE" w:rsidRDefault="009056CE" w:rsidP="00BC6916">
      <w:pPr>
        <w:pStyle w:val="R-14"/>
      </w:pPr>
      <w:r>
        <w:t>C1    0.685</w:t>
      </w:r>
    </w:p>
    <w:p w14:paraId="28F233CC" w14:textId="77777777" w:rsidR="009056CE" w:rsidRDefault="009056CE" w:rsidP="00BC6916">
      <w:pPr>
        <w:pStyle w:val="R-14"/>
      </w:pPr>
      <w:r>
        <w:t>&gt; round(</w:t>
      </w:r>
      <w:proofErr w:type="spellStart"/>
      <w:r>
        <w:t>plogis</w:t>
      </w:r>
      <w:proofErr w:type="spellEnd"/>
      <w:r>
        <w:t xml:space="preserve">(q = </w:t>
      </w:r>
      <w:proofErr w:type="spellStart"/>
      <w:r>
        <w:t>as.matrix</w:t>
      </w:r>
      <w:proofErr w:type="spellEnd"/>
      <w:r>
        <w:t>(</w:t>
      </w:r>
      <w:proofErr w:type="spellStart"/>
      <w:r>
        <w:t>ci.lin.pred$confint</w:t>
      </w:r>
      <w:proofErr w:type="spellEnd"/>
      <w:r>
        <w:t xml:space="preserve">)), digits </w:t>
      </w:r>
    </w:p>
    <w:p w14:paraId="7ED86D02" w14:textId="6676AA35" w:rsidR="009056CE" w:rsidRDefault="009056CE" w:rsidP="00BC6916">
      <w:pPr>
        <w:pStyle w:val="R-14"/>
      </w:pPr>
      <w:r>
        <w:t xml:space="preserve">    = 3)</w:t>
      </w:r>
    </w:p>
    <w:p w14:paraId="4FDAE4A8" w14:textId="77777777" w:rsidR="009056CE" w:rsidRDefault="009056CE" w:rsidP="00BC6916">
      <w:pPr>
        <w:pStyle w:val="R-14"/>
      </w:pPr>
      <w:r>
        <w:t xml:space="preserve">     lower upper</w:t>
      </w:r>
    </w:p>
    <w:p w14:paraId="5007134B" w14:textId="1B82DADF" w:rsidR="009B0EB4" w:rsidRDefault="009056CE" w:rsidP="00BC6916">
      <w:pPr>
        <w:pStyle w:val="R-14"/>
      </w:pPr>
      <w:r>
        <w:t>[1,] 0.628 0.738</w:t>
      </w:r>
    </w:p>
    <w:p w14:paraId="7A6BD134" w14:textId="77777777" w:rsidR="009056CE" w:rsidRDefault="009056CE" w:rsidP="009056CE">
      <w:pPr>
        <w:ind w:left="720"/>
      </w:pPr>
    </w:p>
    <w:p w14:paraId="077FD795" w14:textId="68324245" w:rsidR="009056CE" w:rsidRDefault="009056CE" w:rsidP="009056CE">
      <w:pPr>
        <w:ind w:left="720"/>
      </w:pPr>
      <w:r>
        <w:t xml:space="preserve">Below are a few plots </w:t>
      </w:r>
      <w:r w:rsidR="00693499">
        <w:t xml:space="preserve">for when </w:t>
      </w:r>
      <w:r w:rsidR="00693499" w:rsidRPr="00693499">
        <w:rPr>
          <w:rFonts w:ascii="Courier New" w:hAnsi="Courier New" w:cs="Courier New"/>
        </w:rPr>
        <w:t>PAT</w:t>
      </w:r>
      <w:r w:rsidR="00693499">
        <w:t xml:space="preserve"> = </w:t>
      </w:r>
      <w:proofErr w:type="gramStart"/>
      <w:r w:rsidR="00693499">
        <w:t>0</w:t>
      </w:r>
      <w:proofErr w:type="gramEnd"/>
      <w:r w:rsidR="00693499">
        <w:t xml:space="preserve"> </w:t>
      </w:r>
      <w:r>
        <w:t>(see code in programs)</w:t>
      </w:r>
      <w:r w:rsidR="009A2D22">
        <w:t xml:space="preserve">: </w:t>
      </w:r>
    </w:p>
    <w:p w14:paraId="0EB9C323" w14:textId="77777777" w:rsidR="009056CE" w:rsidRDefault="009056CE" w:rsidP="00BC6916">
      <w:pPr>
        <w:pStyle w:val="R-14"/>
      </w:pPr>
    </w:p>
    <w:p w14:paraId="7869279D" w14:textId="77777777" w:rsidR="009B0EB4" w:rsidRDefault="009B0EB4" w:rsidP="009B0EB4">
      <w:pPr>
        <w:ind w:left="720"/>
      </w:pPr>
      <w:r w:rsidRPr="009B0EB4">
        <w:rPr>
          <w:noProof/>
        </w:rPr>
        <w:lastRenderedPageBreak/>
        <w:drawing>
          <wp:inline distT="0" distB="0" distL="0" distR="0" wp14:anchorId="62E6EAF8" wp14:editId="5BC0ADC8">
            <wp:extent cx="6195901" cy="4894729"/>
            <wp:effectExtent l="0" t="0" r="0" b="0"/>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4"/>
                    <pic:cNvPicPr>
                      <a:picLocks noChangeAspect="1" noChangeArrowheads="1"/>
                    </pic:cNvPicPr>
                  </pic:nvPicPr>
                  <pic:blipFill rotWithShape="1">
                    <a:blip r:embed="rId13">
                      <a:extLst>
                        <a:ext uri="{28A0092B-C50C-407E-A947-70E740481C1C}">
                          <a14:useLocalDpi xmlns:a14="http://schemas.microsoft.com/office/drawing/2010/main" val="0"/>
                        </a:ext>
                      </a:extLst>
                    </a:blip>
                    <a:srcRect t="6668" r="36807" b="35089"/>
                    <a:stretch/>
                  </pic:blipFill>
                  <pic:spPr bwMode="auto">
                    <a:xfrm>
                      <a:off x="0" y="0"/>
                      <a:ext cx="6210662" cy="4906390"/>
                    </a:xfrm>
                    <a:prstGeom prst="rect">
                      <a:avLst/>
                    </a:prstGeom>
                    <a:noFill/>
                    <a:ln>
                      <a:noFill/>
                    </a:ln>
                    <a:extLst>
                      <a:ext uri="{53640926-AAD7-44D8-BBD7-CCE9431645EC}">
                        <a14:shadowObscured xmlns:a14="http://schemas.microsoft.com/office/drawing/2010/main"/>
                      </a:ext>
                    </a:extLst>
                  </pic:spPr>
                </pic:pic>
              </a:graphicData>
            </a:graphic>
          </wp:inline>
        </w:drawing>
      </w:r>
    </w:p>
    <w:p w14:paraId="0471A4EB" w14:textId="0C66BDCD" w:rsidR="009B0EB4" w:rsidRDefault="009B0EB4" w:rsidP="009B0EB4">
      <w:pPr>
        <w:ind w:left="720"/>
      </w:pPr>
      <w:r w:rsidRPr="009B0EB4">
        <w:rPr>
          <w:noProof/>
        </w:rPr>
        <w:lastRenderedPageBreak/>
        <w:drawing>
          <wp:inline distT="0" distB="0" distL="0" distR="0" wp14:anchorId="0FD810E1" wp14:editId="3B42487E">
            <wp:extent cx="6282466" cy="50265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5"/>
                    <pic:cNvPicPr>
                      <a:picLocks noChangeAspect="1" noChangeArrowheads="1"/>
                    </pic:cNvPicPr>
                  </pic:nvPicPr>
                  <pic:blipFill rotWithShape="1">
                    <a:blip r:embed="rId14">
                      <a:extLst>
                        <a:ext uri="{28A0092B-C50C-407E-A947-70E740481C1C}">
                          <a14:useLocalDpi xmlns:a14="http://schemas.microsoft.com/office/drawing/2010/main" val="0"/>
                        </a:ext>
                      </a:extLst>
                    </a:blip>
                    <a:srcRect t="6864" r="36134" b="33521"/>
                    <a:stretch/>
                  </pic:blipFill>
                  <pic:spPr bwMode="auto">
                    <a:xfrm>
                      <a:off x="0" y="0"/>
                      <a:ext cx="6292063" cy="5034274"/>
                    </a:xfrm>
                    <a:prstGeom prst="rect">
                      <a:avLst/>
                    </a:prstGeom>
                    <a:noFill/>
                    <a:ln>
                      <a:noFill/>
                    </a:ln>
                    <a:extLst>
                      <a:ext uri="{53640926-AAD7-44D8-BBD7-CCE9431645EC}">
                        <a14:shadowObscured xmlns:a14="http://schemas.microsoft.com/office/drawing/2010/main"/>
                      </a:ext>
                    </a:extLst>
                  </pic:spPr>
                </pic:pic>
              </a:graphicData>
            </a:graphic>
          </wp:inline>
        </w:drawing>
      </w:r>
      <w:r>
        <w:t xml:space="preserve"> </w:t>
      </w:r>
    </w:p>
    <w:p w14:paraId="16D080A6" w14:textId="77777777" w:rsidR="009B0EB4" w:rsidRDefault="009B0EB4" w:rsidP="009B0EB4"/>
    <w:p w14:paraId="57E41966" w14:textId="77777777" w:rsidR="009B0EB4" w:rsidRDefault="009B0EB4" w:rsidP="009B0EB4"/>
    <w:p w14:paraId="6ED7A795" w14:textId="2EF3D41F" w:rsidR="00084956" w:rsidRDefault="00084956">
      <w:pPr>
        <w:spacing w:after="200" w:line="276" w:lineRule="auto"/>
        <w:rPr>
          <w:highlight w:val="green"/>
        </w:rPr>
      </w:pPr>
    </w:p>
    <w:sectPr w:rsidR="00084956" w:rsidSect="008F2583">
      <w:headerReference w:type="default" r:id="rId15"/>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F730182" w14:textId="77777777" w:rsidR="00CF3D65" w:rsidRDefault="00CF3D65" w:rsidP="003C43D9">
      <w:r>
        <w:separator/>
      </w:r>
    </w:p>
  </w:endnote>
  <w:endnote w:type="continuationSeparator" w:id="0">
    <w:p w14:paraId="7096814F" w14:textId="77777777" w:rsidR="00CF3D65" w:rsidRDefault="00CF3D65" w:rsidP="003C4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15D2F50B" w14:textId="77777777" w:rsidR="00CF3D65" w:rsidRDefault="00CF3D65" w:rsidP="003C43D9">
      <w:r>
        <w:separator/>
      </w:r>
    </w:p>
  </w:footnote>
  <w:footnote w:type="continuationSeparator" w:id="0">
    <w:p w14:paraId="3E78D556" w14:textId="77777777" w:rsidR="00CF3D65" w:rsidRDefault="00CF3D65" w:rsidP="003C43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sz w:val="28"/>
        <w:szCs w:val="28"/>
      </w:rPr>
      <w:id w:val="2129654137"/>
      <w:docPartObj>
        <w:docPartGallery w:val="Page Numbers (Top of Page)"/>
        <w:docPartUnique/>
      </w:docPartObj>
    </w:sdtPr>
    <w:sdtEndPr>
      <w:rPr>
        <w:noProof/>
      </w:rPr>
    </w:sdtEndPr>
    <w:sdtContent>
      <w:p w14:paraId="0FD5EF04" w14:textId="778A5718" w:rsidR="00ED4188" w:rsidRPr="003C43D9" w:rsidRDefault="00ED4188">
        <w:pPr>
          <w:pStyle w:val="Header"/>
          <w:jc w:val="right"/>
          <w:rPr>
            <w:sz w:val="28"/>
            <w:szCs w:val="28"/>
          </w:rPr>
        </w:pPr>
        <w:r w:rsidRPr="003C43D9">
          <w:rPr>
            <w:sz w:val="28"/>
            <w:szCs w:val="28"/>
          </w:rPr>
          <w:fldChar w:fldCharType="begin"/>
        </w:r>
        <w:r w:rsidRPr="003C43D9">
          <w:rPr>
            <w:sz w:val="28"/>
            <w:szCs w:val="28"/>
          </w:rPr>
          <w:instrText xml:space="preserve"> PAGE   \* MERGEFORMAT </w:instrText>
        </w:r>
        <w:r w:rsidRPr="003C43D9">
          <w:rPr>
            <w:sz w:val="28"/>
            <w:szCs w:val="28"/>
          </w:rPr>
          <w:fldChar w:fldCharType="separate"/>
        </w:r>
        <w:r w:rsidR="007A2C82">
          <w:rPr>
            <w:noProof/>
            <w:sz w:val="28"/>
            <w:szCs w:val="28"/>
          </w:rPr>
          <w:t>25</w:t>
        </w:r>
        <w:r w:rsidRPr="003C43D9">
          <w:rPr>
            <w:noProof/>
            <w:sz w:val="28"/>
            <w:szCs w:val="28"/>
          </w:rPr>
          <w:fldChar w:fldCharType="end"/>
        </w:r>
      </w:p>
    </w:sdtContent>
  </w:sdt>
  <w:p w14:paraId="0786A7B1" w14:textId="39C32E59" w:rsidR="00ED4188" w:rsidRDefault="00ED4188" w:rsidP="003C43D9">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2371437"/>
    <w:multiLevelType w:val="hybridMultilevel"/>
    <w:tmpl w:val="7BBA04D6"/>
    <w:lvl w:ilvl="0" w:tplc="BDFE4820">
      <w:start w:val="1"/>
      <w:numFmt w:val="decimal"/>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 w15:restartNumberingAfterBreak="0">
    <w:nsid w:val="044464B7"/>
    <w:multiLevelType w:val="hybridMultilevel"/>
    <w:tmpl w:val="21A407B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4F26DA8"/>
    <w:multiLevelType w:val="hybridMultilevel"/>
    <w:tmpl w:val="BD54CF06"/>
    <w:lvl w:ilvl="0" w:tplc="04090001">
      <w:start w:val="1"/>
      <w:numFmt w:val="bullet"/>
      <w:lvlText w:val=""/>
      <w:lvlJc w:val="left"/>
      <w:pPr>
        <w:ind w:left="1530" w:hanging="360"/>
      </w:pPr>
      <w:rPr>
        <w:rFonts w:ascii="Symbol" w:hAnsi="Symbol" w:hint="default"/>
      </w:rPr>
    </w:lvl>
    <w:lvl w:ilvl="1" w:tplc="96A0020A">
      <w:numFmt w:val="bullet"/>
      <w:lvlText w:val="•"/>
      <w:lvlJc w:val="left"/>
      <w:pPr>
        <w:ind w:left="2250" w:hanging="360"/>
      </w:pPr>
      <w:rPr>
        <w:rFonts w:ascii="Arial" w:eastAsiaTheme="minorHAnsi" w:hAnsi="Arial" w:cs="Arial"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 w15:restartNumberingAfterBreak="0">
    <w:nsid w:val="07CC5CA7"/>
    <w:multiLevelType w:val="hybridMultilevel"/>
    <w:tmpl w:val="59429B70"/>
    <w:lvl w:ilvl="0" w:tplc="D2DA87A0">
      <w:start w:val="1"/>
      <w:numFmt w:val="decimal"/>
      <w:lvlText w:val="%1)"/>
      <w:lvlJc w:val="left"/>
      <w:pPr>
        <w:tabs>
          <w:tab w:val="num" w:pos="1080"/>
        </w:tabs>
        <w:ind w:left="1080" w:hanging="360"/>
      </w:pPr>
      <w:rPr>
        <w:rFonts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93A1C1B"/>
    <w:multiLevelType w:val="hybridMultilevel"/>
    <w:tmpl w:val="20A6EE38"/>
    <w:lvl w:ilvl="0" w:tplc="F8CAE3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BF7B11"/>
    <w:multiLevelType w:val="hybridMultilevel"/>
    <w:tmpl w:val="EA6A8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5F63E7C"/>
    <w:multiLevelType w:val="hybridMultilevel"/>
    <w:tmpl w:val="A18CE3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C7C7CA0"/>
    <w:multiLevelType w:val="hybridMultilevel"/>
    <w:tmpl w:val="C958C82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DC412F6"/>
    <w:multiLevelType w:val="multilevel"/>
    <w:tmpl w:val="0409001D"/>
    <w:lvl w:ilvl="0">
      <w:start w:val="1"/>
      <w:numFmt w:val="decimal"/>
      <w:lvlText w:val="%1)"/>
      <w:lvlJc w:val="left"/>
      <w:pPr>
        <w:ind w:left="1530" w:hanging="360"/>
      </w:pPr>
    </w:lvl>
    <w:lvl w:ilvl="1">
      <w:start w:val="1"/>
      <w:numFmt w:val="lowerLetter"/>
      <w:lvlText w:val="%2)"/>
      <w:lvlJc w:val="left"/>
      <w:pPr>
        <w:ind w:left="1890" w:hanging="360"/>
      </w:pPr>
    </w:lvl>
    <w:lvl w:ilvl="2">
      <w:start w:val="1"/>
      <w:numFmt w:val="lowerRoman"/>
      <w:lvlText w:val="%3)"/>
      <w:lvlJc w:val="left"/>
      <w:pPr>
        <w:ind w:left="2250" w:hanging="360"/>
      </w:pPr>
    </w:lvl>
    <w:lvl w:ilvl="3">
      <w:start w:val="1"/>
      <w:numFmt w:val="decimal"/>
      <w:lvlText w:val="(%4)"/>
      <w:lvlJc w:val="left"/>
      <w:pPr>
        <w:ind w:left="2610" w:hanging="360"/>
      </w:pPr>
    </w:lvl>
    <w:lvl w:ilvl="4">
      <w:start w:val="1"/>
      <w:numFmt w:val="lowerLetter"/>
      <w:lvlText w:val="(%5)"/>
      <w:lvlJc w:val="left"/>
      <w:pPr>
        <w:ind w:left="2970" w:hanging="360"/>
      </w:pPr>
    </w:lvl>
    <w:lvl w:ilvl="5">
      <w:start w:val="1"/>
      <w:numFmt w:val="lowerRoman"/>
      <w:lvlText w:val="(%6)"/>
      <w:lvlJc w:val="left"/>
      <w:pPr>
        <w:ind w:left="3330" w:hanging="360"/>
      </w:pPr>
    </w:lvl>
    <w:lvl w:ilvl="6">
      <w:start w:val="1"/>
      <w:numFmt w:val="decimal"/>
      <w:lvlText w:val="%7."/>
      <w:lvlJc w:val="left"/>
      <w:pPr>
        <w:ind w:left="3690" w:hanging="360"/>
      </w:pPr>
    </w:lvl>
    <w:lvl w:ilvl="7">
      <w:start w:val="1"/>
      <w:numFmt w:val="lowerLetter"/>
      <w:lvlText w:val="%8."/>
      <w:lvlJc w:val="left"/>
      <w:pPr>
        <w:ind w:left="4050" w:hanging="360"/>
      </w:pPr>
    </w:lvl>
    <w:lvl w:ilvl="8">
      <w:start w:val="1"/>
      <w:numFmt w:val="lowerRoman"/>
      <w:lvlText w:val="%9."/>
      <w:lvlJc w:val="left"/>
      <w:pPr>
        <w:ind w:left="4410" w:hanging="360"/>
      </w:pPr>
    </w:lvl>
  </w:abstractNum>
  <w:abstractNum w:abstractNumId="9" w15:restartNumberingAfterBreak="0">
    <w:nsid w:val="23F35B2A"/>
    <w:multiLevelType w:val="hybridMultilevel"/>
    <w:tmpl w:val="39501E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5B706E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7C0368B"/>
    <w:multiLevelType w:val="hybridMultilevel"/>
    <w:tmpl w:val="749E38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AD31B99"/>
    <w:multiLevelType w:val="hybridMultilevel"/>
    <w:tmpl w:val="0778E3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C723BE6"/>
    <w:multiLevelType w:val="hybridMultilevel"/>
    <w:tmpl w:val="0178CC7A"/>
    <w:lvl w:ilvl="0" w:tplc="24589B5E">
      <w:start w:val="1"/>
      <w:numFmt w:val="bullet"/>
      <w:lvlText w:val=""/>
      <w:lvlJc w:val="left"/>
      <w:pPr>
        <w:tabs>
          <w:tab w:val="num" w:pos="1185"/>
        </w:tabs>
        <w:ind w:left="1185" w:hanging="360"/>
      </w:pPr>
      <w:rPr>
        <w:rFonts w:ascii="Symbol" w:hAnsi="Symbol" w:hint="default"/>
        <w:color w:val="auto"/>
      </w:rPr>
    </w:lvl>
    <w:lvl w:ilvl="1" w:tplc="04090003" w:tentative="1">
      <w:start w:val="1"/>
      <w:numFmt w:val="bullet"/>
      <w:lvlText w:val="o"/>
      <w:lvlJc w:val="left"/>
      <w:pPr>
        <w:tabs>
          <w:tab w:val="num" w:pos="1905"/>
        </w:tabs>
        <w:ind w:left="1905" w:hanging="360"/>
      </w:pPr>
      <w:rPr>
        <w:rFonts w:ascii="Courier New" w:hAnsi="Courier New" w:cs="Courier New" w:hint="default"/>
      </w:rPr>
    </w:lvl>
    <w:lvl w:ilvl="2" w:tplc="04090005" w:tentative="1">
      <w:start w:val="1"/>
      <w:numFmt w:val="bullet"/>
      <w:lvlText w:val=""/>
      <w:lvlJc w:val="left"/>
      <w:pPr>
        <w:tabs>
          <w:tab w:val="num" w:pos="2625"/>
        </w:tabs>
        <w:ind w:left="2625" w:hanging="360"/>
      </w:pPr>
      <w:rPr>
        <w:rFonts w:ascii="Wingdings" w:hAnsi="Wingdings" w:hint="default"/>
      </w:rPr>
    </w:lvl>
    <w:lvl w:ilvl="3" w:tplc="04090001" w:tentative="1">
      <w:start w:val="1"/>
      <w:numFmt w:val="bullet"/>
      <w:lvlText w:val=""/>
      <w:lvlJc w:val="left"/>
      <w:pPr>
        <w:tabs>
          <w:tab w:val="num" w:pos="3345"/>
        </w:tabs>
        <w:ind w:left="3345" w:hanging="360"/>
      </w:pPr>
      <w:rPr>
        <w:rFonts w:ascii="Symbol" w:hAnsi="Symbol" w:hint="default"/>
      </w:rPr>
    </w:lvl>
    <w:lvl w:ilvl="4" w:tplc="04090003" w:tentative="1">
      <w:start w:val="1"/>
      <w:numFmt w:val="bullet"/>
      <w:lvlText w:val="o"/>
      <w:lvlJc w:val="left"/>
      <w:pPr>
        <w:tabs>
          <w:tab w:val="num" w:pos="4065"/>
        </w:tabs>
        <w:ind w:left="4065" w:hanging="360"/>
      </w:pPr>
      <w:rPr>
        <w:rFonts w:ascii="Courier New" w:hAnsi="Courier New" w:cs="Courier New" w:hint="default"/>
      </w:rPr>
    </w:lvl>
    <w:lvl w:ilvl="5" w:tplc="04090005" w:tentative="1">
      <w:start w:val="1"/>
      <w:numFmt w:val="bullet"/>
      <w:lvlText w:val=""/>
      <w:lvlJc w:val="left"/>
      <w:pPr>
        <w:tabs>
          <w:tab w:val="num" w:pos="4785"/>
        </w:tabs>
        <w:ind w:left="4785" w:hanging="360"/>
      </w:pPr>
      <w:rPr>
        <w:rFonts w:ascii="Wingdings" w:hAnsi="Wingdings" w:hint="default"/>
      </w:rPr>
    </w:lvl>
    <w:lvl w:ilvl="6" w:tplc="04090001" w:tentative="1">
      <w:start w:val="1"/>
      <w:numFmt w:val="bullet"/>
      <w:lvlText w:val=""/>
      <w:lvlJc w:val="left"/>
      <w:pPr>
        <w:tabs>
          <w:tab w:val="num" w:pos="5505"/>
        </w:tabs>
        <w:ind w:left="5505" w:hanging="360"/>
      </w:pPr>
      <w:rPr>
        <w:rFonts w:ascii="Symbol" w:hAnsi="Symbol" w:hint="default"/>
      </w:rPr>
    </w:lvl>
    <w:lvl w:ilvl="7" w:tplc="04090003" w:tentative="1">
      <w:start w:val="1"/>
      <w:numFmt w:val="bullet"/>
      <w:lvlText w:val="o"/>
      <w:lvlJc w:val="left"/>
      <w:pPr>
        <w:tabs>
          <w:tab w:val="num" w:pos="6225"/>
        </w:tabs>
        <w:ind w:left="6225" w:hanging="360"/>
      </w:pPr>
      <w:rPr>
        <w:rFonts w:ascii="Courier New" w:hAnsi="Courier New" w:cs="Courier New" w:hint="default"/>
      </w:rPr>
    </w:lvl>
    <w:lvl w:ilvl="8" w:tplc="04090005" w:tentative="1">
      <w:start w:val="1"/>
      <w:numFmt w:val="bullet"/>
      <w:lvlText w:val=""/>
      <w:lvlJc w:val="left"/>
      <w:pPr>
        <w:tabs>
          <w:tab w:val="num" w:pos="6945"/>
        </w:tabs>
        <w:ind w:left="6945" w:hanging="360"/>
      </w:pPr>
      <w:rPr>
        <w:rFonts w:ascii="Wingdings" w:hAnsi="Wingdings" w:hint="default"/>
      </w:rPr>
    </w:lvl>
  </w:abstractNum>
  <w:abstractNum w:abstractNumId="14" w15:restartNumberingAfterBreak="0">
    <w:nsid w:val="320C33A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77C3D35"/>
    <w:multiLevelType w:val="hybridMultilevel"/>
    <w:tmpl w:val="AFC8F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1161E5"/>
    <w:multiLevelType w:val="hybridMultilevel"/>
    <w:tmpl w:val="299CCB92"/>
    <w:lvl w:ilvl="0" w:tplc="2174C9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AFB64AB"/>
    <w:multiLevelType w:val="hybridMultilevel"/>
    <w:tmpl w:val="73DA12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D2F6AA3"/>
    <w:multiLevelType w:val="hybridMultilevel"/>
    <w:tmpl w:val="A0FA2E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EE75C7F"/>
    <w:multiLevelType w:val="hybridMultilevel"/>
    <w:tmpl w:val="992CDA2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FD352F1"/>
    <w:multiLevelType w:val="hybridMultilevel"/>
    <w:tmpl w:val="6C28C5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118083D"/>
    <w:multiLevelType w:val="hybridMultilevel"/>
    <w:tmpl w:val="934EA7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36000E1"/>
    <w:multiLevelType w:val="hybridMultilevel"/>
    <w:tmpl w:val="D00616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BB52537"/>
    <w:multiLevelType w:val="hybridMultilevel"/>
    <w:tmpl w:val="E034CD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E6120A1"/>
    <w:multiLevelType w:val="hybridMultilevel"/>
    <w:tmpl w:val="F76A2B9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21A7F58"/>
    <w:multiLevelType w:val="hybridMultilevel"/>
    <w:tmpl w:val="618804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4EB740B"/>
    <w:multiLevelType w:val="hybridMultilevel"/>
    <w:tmpl w:val="3A7872AC"/>
    <w:lvl w:ilvl="0" w:tplc="0409000F">
      <w:start w:val="1"/>
      <w:numFmt w:val="decimal"/>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15:restartNumberingAfterBreak="0">
    <w:nsid w:val="570C2573"/>
    <w:multiLevelType w:val="hybridMultilevel"/>
    <w:tmpl w:val="B1245600"/>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28" w15:restartNumberingAfterBreak="0">
    <w:nsid w:val="59265DC2"/>
    <w:multiLevelType w:val="hybridMultilevel"/>
    <w:tmpl w:val="65A28C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BBC14F9"/>
    <w:multiLevelType w:val="hybridMultilevel"/>
    <w:tmpl w:val="942499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C377C07"/>
    <w:multiLevelType w:val="hybridMultilevel"/>
    <w:tmpl w:val="D658B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D0A04B3"/>
    <w:multiLevelType w:val="hybridMultilevel"/>
    <w:tmpl w:val="96CA6BD2"/>
    <w:lvl w:ilvl="0" w:tplc="D2DA87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0D47173"/>
    <w:multiLevelType w:val="hybridMultilevel"/>
    <w:tmpl w:val="38B4A71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3AA30F0"/>
    <w:multiLevelType w:val="hybridMultilevel"/>
    <w:tmpl w:val="3D625B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A8F3FD6"/>
    <w:multiLevelType w:val="hybridMultilevel"/>
    <w:tmpl w:val="742E75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C456BFA"/>
    <w:multiLevelType w:val="hybridMultilevel"/>
    <w:tmpl w:val="24B220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EF04B5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FB6614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404217F"/>
    <w:multiLevelType w:val="hybridMultilevel"/>
    <w:tmpl w:val="67BABC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6E76057"/>
    <w:multiLevelType w:val="hybridMultilevel"/>
    <w:tmpl w:val="BC049F76"/>
    <w:lvl w:ilvl="0" w:tplc="44F03E0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0" w15:restartNumberingAfterBreak="0">
    <w:nsid w:val="7BF83D5A"/>
    <w:multiLevelType w:val="hybridMultilevel"/>
    <w:tmpl w:val="BAB89A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1" w15:restartNumberingAfterBreak="0">
    <w:nsid w:val="7DBE30F2"/>
    <w:multiLevelType w:val="hybridMultilevel"/>
    <w:tmpl w:val="C5C845C8"/>
    <w:lvl w:ilvl="0" w:tplc="62CC87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2" w15:restartNumberingAfterBreak="0">
    <w:nsid w:val="7F301874"/>
    <w:multiLevelType w:val="hybridMultilevel"/>
    <w:tmpl w:val="AF00108E"/>
    <w:lvl w:ilvl="0" w:tplc="04090001">
      <w:start w:val="1"/>
      <w:numFmt w:val="bullet"/>
      <w:lvlText w:val=""/>
      <w:lvlJc w:val="left"/>
      <w:pPr>
        <w:ind w:left="2273" w:hanging="360"/>
      </w:pPr>
      <w:rPr>
        <w:rFonts w:ascii="Symbol" w:hAnsi="Symbol" w:hint="default"/>
      </w:rPr>
    </w:lvl>
    <w:lvl w:ilvl="1" w:tplc="04090003" w:tentative="1">
      <w:start w:val="1"/>
      <w:numFmt w:val="bullet"/>
      <w:lvlText w:val="o"/>
      <w:lvlJc w:val="left"/>
      <w:pPr>
        <w:ind w:left="2993" w:hanging="360"/>
      </w:pPr>
      <w:rPr>
        <w:rFonts w:ascii="Courier New" w:hAnsi="Courier New" w:cs="Courier New" w:hint="default"/>
      </w:rPr>
    </w:lvl>
    <w:lvl w:ilvl="2" w:tplc="04090005" w:tentative="1">
      <w:start w:val="1"/>
      <w:numFmt w:val="bullet"/>
      <w:lvlText w:val=""/>
      <w:lvlJc w:val="left"/>
      <w:pPr>
        <w:ind w:left="3713" w:hanging="360"/>
      </w:pPr>
      <w:rPr>
        <w:rFonts w:ascii="Wingdings" w:hAnsi="Wingdings" w:hint="default"/>
      </w:rPr>
    </w:lvl>
    <w:lvl w:ilvl="3" w:tplc="04090001" w:tentative="1">
      <w:start w:val="1"/>
      <w:numFmt w:val="bullet"/>
      <w:lvlText w:val=""/>
      <w:lvlJc w:val="left"/>
      <w:pPr>
        <w:ind w:left="4433" w:hanging="360"/>
      </w:pPr>
      <w:rPr>
        <w:rFonts w:ascii="Symbol" w:hAnsi="Symbol" w:hint="default"/>
      </w:rPr>
    </w:lvl>
    <w:lvl w:ilvl="4" w:tplc="04090003" w:tentative="1">
      <w:start w:val="1"/>
      <w:numFmt w:val="bullet"/>
      <w:lvlText w:val="o"/>
      <w:lvlJc w:val="left"/>
      <w:pPr>
        <w:ind w:left="5153" w:hanging="360"/>
      </w:pPr>
      <w:rPr>
        <w:rFonts w:ascii="Courier New" w:hAnsi="Courier New" w:cs="Courier New" w:hint="default"/>
      </w:rPr>
    </w:lvl>
    <w:lvl w:ilvl="5" w:tplc="04090005" w:tentative="1">
      <w:start w:val="1"/>
      <w:numFmt w:val="bullet"/>
      <w:lvlText w:val=""/>
      <w:lvlJc w:val="left"/>
      <w:pPr>
        <w:ind w:left="5873" w:hanging="360"/>
      </w:pPr>
      <w:rPr>
        <w:rFonts w:ascii="Wingdings" w:hAnsi="Wingdings" w:hint="default"/>
      </w:rPr>
    </w:lvl>
    <w:lvl w:ilvl="6" w:tplc="04090001" w:tentative="1">
      <w:start w:val="1"/>
      <w:numFmt w:val="bullet"/>
      <w:lvlText w:val=""/>
      <w:lvlJc w:val="left"/>
      <w:pPr>
        <w:ind w:left="6593" w:hanging="360"/>
      </w:pPr>
      <w:rPr>
        <w:rFonts w:ascii="Symbol" w:hAnsi="Symbol" w:hint="default"/>
      </w:rPr>
    </w:lvl>
    <w:lvl w:ilvl="7" w:tplc="04090003" w:tentative="1">
      <w:start w:val="1"/>
      <w:numFmt w:val="bullet"/>
      <w:lvlText w:val="o"/>
      <w:lvlJc w:val="left"/>
      <w:pPr>
        <w:ind w:left="7313" w:hanging="360"/>
      </w:pPr>
      <w:rPr>
        <w:rFonts w:ascii="Courier New" w:hAnsi="Courier New" w:cs="Courier New" w:hint="default"/>
      </w:rPr>
    </w:lvl>
    <w:lvl w:ilvl="8" w:tplc="04090005" w:tentative="1">
      <w:start w:val="1"/>
      <w:numFmt w:val="bullet"/>
      <w:lvlText w:val=""/>
      <w:lvlJc w:val="left"/>
      <w:pPr>
        <w:ind w:left="8033" w:hanging="360"/>
      </w:pPr>
      <w:rPr>
        <w:rFonts w:ascii="Wingdings" w:hAnsi="Wingdings" w:hint="default"/>
      </w:rPr>
    </w:lvl>
  </w:abstractNum>
  <w:num w:numId="1">
    <w:abstractNumId w:val="15"/>
  </w:num>
  <w:num w:numId="2">
    <w:abstractNumId w:val="5"/>
  </w:num>
  <w:num w:numId="3">
    <w:abstractNumId w:val="36"/>
  </w:num>
  <w:num w:numId="4">
    <w:abstractNumId w:val="18"/>
  </w:num>
  <w:num w:numId="5">
    <w:abstractNumId w:val="28"/>
  </w:num>
  <w:num w:numId="6">
    <w:abstractNumId w:val="37"/>
  </w:num>
  <w:num w:numId="7">
    <w:abstractNumId w:val="4"/>
  </w:num>
  <w:num w:numId="8">
    <w:abstractNumId w:val="11"/>
  </w:num>
  <w:num w:numId="9">
    <w:abstractNumId w:val="42"/>
  </w:num>
  <w:num w:numId="10">
    <w:abstractNumId w:val="2"/>
  </w:num>
  <w:num w:numId="11">
    <w:abstractNumId w:val="8"/>
  </w:num>
  <w:num w:numId="12">
    <w:abstractNumId w:val="21"/>
  </w:num>
  <w:num w:numId="13">
    <w:abstractNumId w:val="22"/>
  </w:num>
  <w:num w:numId="14">
    <w:abstractNumId w:val="31"/>
  </w:num>
  <w:num w:numId="15">
    <w:abstractNumId w:val="34"/>
  </w:num>
  <w:num w:numId="16">
    <w:abstractNumId w:val="30"/>
  </w:num>
  <w:num w:numId="17">
    <w:abstractNumId w:val="38"/>
  </w:num>
  <w:num w:numId="18">
    <w:abstractNumId w:val="24"/>
  </w:num>
  <w:num w:numId="19">
    <w:abstractNumId w:val="1"/>
  </w:num>
  <w:num w:numId="20">
    <w:abstractNumId w:val="25"/>
  </w:num>
  <w:num w:numId="21">
    <w:abstractNumId w:val="7"/>
  </w:num>
  <w:num w:numId="22">
    <w:abstractNumId w:val="20"/>
  </w:num>
  <w:num w:numId="23">
    <w:abstractNumId w:val="9"/>
  </w:num>
  <w:num w:numId="24">
    <w:abstractNumId w:val="33"/>
  </w:num>
  <w:num w:numId="25">
    <w:abstractNumId w:val="19"/>
  </w:num>
  <w:num w:numId="26">
    <w:abstractNumId w:val="29"/>
  </w:num>
  <w:num w:numId="27">
    <w:abstractNumId w:val="35"/>
  </w:num>
  <w:num w:numId="28">
    <w:abstractNumId w:val="3"/>
  </w:num>
  <w:num w:numId="29">
    <w:abstractNumId w:val="13"/>
  </w:num>
  <w:num w:numId="30">
    <w:abstractNumId w:val="6"/>
  </w:num>
  <w:num w:numId="31">
    <w:abstractNumId w:val="23"/>
  </w:num>
  <w:num w:numId="32">
    <w:abstractNumId w:val="32"/>
  </w:num>
  <w:num w:numId="33">
    <w:abstractNumId w:val="17"/>
  </w:num>
  <w:num w:numId="34">
    <w:abstractNumId w:val="40"/>
  </w:num>
  <w:num w:numId="35">
    <w:abstractNumId w:val="14"/>
  </w:num>
  <w:num w:numId="36">
    <w:abstractNumId w:val="26"/>
  </w:num>
  <w:num w:numId="37">
    <w:abstractNumId w:val="27"/>
  </w:num>
  <w:num w:numId="38">
    <w:abstractNumId w:val="41"/>
  </w:num>
  <w:num w:numId="39">
    <w:abstractNumId w:val="0"/>
  </w:num>
  <w:num w:numId="40">
    <w:abstractNumId w:val="16"/>
  </w:num>
  <w:num w:numId="41">
    <w:abstractNumId w:val="12"/>
  </w:num>
  <w:num w:numId="42">
    <w:abstractNumId w:val="10"/>
  </w:num>
  <w:num w:numId="43">
    <w:abstractNumId w:val="3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71"/>
  <w:proofState w:spelling="clean" w:grammar="clean"/>
  <w:defaultTabStop w:val="720"/>
  <w:drawingGridHorizontalSpacing w:val="11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37EB4"/>
    <w:rsid w:val="00000A41"/>
    <w:rsid w:val="000034CC"/>
    <w:rsid w:val="00006FFC"/>
    <w:rsid w:val="00010343"/>
    <w:rsid w:val="00010A7A"/>
    <w:rsid w:val="000206A7"/>
    <w:rsid w:val="00021717"/>
    <w:rsid w:val="00026F9D"/>
    <w:rsid w:val="00031DAB"/>
    <w:rsid w:val="00033C88"/>
    <w:rsid w:val="000409F0"/>
    <w:rsid w:val="0004189D"/>
    <w:rsid w:val="00041DB1"/>
    <w:rsid w:val="000426A3"/>
    <w:rsid w:val="00043503"/>
    <w:rsid w:val="0004360B"/>
    <w:rsid w:val="000448E6"/>
    <w:rsid w:val="00047DAD"/>
    <w:rsid w:val="00053D35"/>
    <w:rsid w:val="00055918"/>
    <w:rsid w:val="000562C6"/>
    <w:rsid w:val="00065D87"/>
    <w:rsid w:val="00075A94"/>
    <w:rsid w:val="000760F0"/>
    <w:rsid w:val="00084956"/>
    <w:rsid w:val="00086CA4"/>
    <w:rsid w:val="0009541D"/>
    <w:rsid w:val="000972F7"/>
    <w:rsid w:val="000A6EBD"/>
    <w:rsid w:val="000B009B"/>
    <w:rsid w:val="000B02D9"/>
    <w:rsid w:val="000B38F4"/>
    <w:rsid w:val="000B50DC"/>
    <w:rsid w:val="000B5392"/>
    <w:rsid w:val="000B62E6"/>
    <w:rsid w:val="000C042F"/>
    <w:rsid w:val="000C2ED5"/>
    <w:rsid w:val="000C3240"/>
    <w:rsid w:val="000D2F65"/>
    <w:rsid w:val="000D5841"/>
    <w:rsid w:val="000D6748"/>
    <w:rsid w:val="000E1E35"/>
    <w:rsid w:val="000E2FE6"/>
    <w:rsid w:val="000F1F38"/>
    <w:rsid w:val="000F678E"/>
    <w:rsid w:val="00101558"/>
    <w:rsid w:val="00103B75"/>
    <w:rsid w:val="001057B2"/>
    <w:rsid w:val="001067C9"/>
    <w:rsid w:val="00111265"/>
    <w:rsid w:val="00113235"/>
    <w:rsid w:val="00114A32"/>
    <w:rsid w:val="00114C9B"/>
    <w:rsid w:val="001209CA"/>
    <w:rsid w:val="00120CC6"/>
    <w:rsid w:val="0012401D"/>
    <w:rsid w:val="00125911"/>
    <w:rsid w:val="00126A8E"/>
    <w:rsid w:val="001330A3"/>
    <w:rsid w:val="00134438"/>
    <w:rsid w:val="00136FC9"/>
    <w:rsid w:val="00137EB4"/>
    <w:rsid w:val="00152943"/>
    <w:rsid w:val="001536B5"/>
    <w:rsid w:val="00154663"/>
    <w:rsid w:val="00154958"/>
    <w:rsid w:val="0015701F"/>
    <w:rsid w:val="00160472"/>
    <w:rsid w:val="00161F93"/>
    <w:rsid w:val="00171B68"/>
    <w:rsid w:val="00172632"/>
    <w:rsid w:val="0017345F"/>
    <w:rsid w:val="00173C29"/>
    <w:rsid w:val="00177711"/>
    <w:rsid w:val="00182FD6"/>
    <w:rsid w:val="00183251"/>
    <w:rsid w:val="00183E31"/>
    <w:rsid w:val="001934EC"/>
    <w:rsid w:val="001A0F75"/>
    <w:rsid w:val="001A1BDC"/>
    <w:rsid w:val="001B14D6"/>
    <w:rsid w:val="001C2313"/>
    <w:rsid w:val="001E53E9"/>
    <w:rsid w:val="00201E0C"/>
    <w:rsid w:val="00204CA3"/>
    <w:rsid w:val="0020616C"/>
    <w:rsid w:val="002124B8"/>
    <w:rsid w:val="002128E8"/>
    <w:rsid w:val="00212EC0"/>
    <w:rsid w:val="00213EDB"/>
    <w:rsid w:val="0021694F"/>
    <w:rsid w:val="0022619C"/>
    <w:rsid w:val="00242221"/>
    <w:rsid w:val="002427C8"/>
    <w:rsid w:val="00242C03"/>
    <w:rsid w:val="002462B8"/>
    <w:rsid w:val="002522F2"/>
    <w:rsid w:val="002524F7"/>
    <w:rsid w:val="002528B9"/>
    <w:rsid w:val="002544FF"/>
    <w:rsid w:val="002549BF"/>
    <w:rsid w:val="002554C1"/>
    <w:rsid w:val="00257BF5"/>
    <w:rsid w:val="0026059B"/>
    <w:rsid w:val="00261241"/>
    <w:rsid w:val="00261A68"/>
    <w:rsid w:val="00271E5F"/>
    <w:rsid w:val="00275C4B"/>
    <w:rsid w:val="0027738E"/>
    <w:rsid w:val="00284865"/>
    <w:rsid w:val="002857C6"/>
    <w:rsid w:val="00287206"/>
    <w:rsid w:val="00287FE0"/>
    <w:rsid w:val="0029069A"/>
    <w:rsid w:val="002914E9"/>
    <w:rsid w:val="00293061"/>
    <w:rsid w:val="00293B14"/>
    <w:rsid w:val="00293FE2"/>
    <w:rsid w:val="002972AF"/>
    <w:rsid w:val="002A0087"/>
    <w:rsid w:val="002A02C2"/>
    <w:rsid w:val="002A058A"/>
    <w:rsid w:val="002A14F7"/>
    <w:rsid w:val="002A5596"/>
    <w:rsid w:val="002A6BDC"/>
    <w:rsid w:val="002A768B"/>
    <w:rsid w:val="002B1082"/>
    <w:rsid w:val="002B4604"/>
    <w:rsid w:val="002B503F"/>
    <w:rsid w:val="002C0A13"/>
    <w:rsid w:val="002C50BB"/>
    <w:rsid w:val="002C60B3"/>
    <w:rsid w:val="002D16D6"/>
    <w:rsid w:val="002D2B90"/>
    <w:rsid w:val="002D7BFA"/>
    <w:rsid w:val="002E1B0A"/>
    <w:rsid w:val="002E42B0"/>
    <w:rsid w:val="002E72D4"/>
    <w:rsid w:val="002F10BF"/>
    <w:rsid w:val="002F27B5"/>
    <w:rsid w:val="002F376B"/>
    <w:rsid w:val="00300733"/>
    <w:rsid w:val="00302473"/>
    <w:rsid w:val="00306C85"/>
    <w:rsid w:val="00313305"/>
    <w:rsid w:val="003211AF"/>
    <w:rsid w:val="003223CA"/>
    <w:rsid w:val="00323274"/>
    <w:rsid w:val="0032464C"/>
    <w:rsid w:val="00325E85"/>
    <w:rsid w:val="0033615C"/>
    <w:rsid w:val="00342F2B"/>
    <w:rsid w:val="0034342D"/>
    <w:rsid w:val="00346D17"/>
    <w:rsid w:val="003472FC"/>
    <w:rsid w:val="00353621"/>
    <w:rsid w:val="003569DD"/>
    <w:rsid w:val="0035783A"/>
    <w:rsid w:val="00360500"/>
    <w:rsid w:val="0036172B"/>
    <w:rsid w:val="00365903"/>
    <w:rsid w:val="00366630"/>
    <w:rsid w:val="00366E17"/>
    <w:rsid w:val="0037223C"/>
    <w:rsid w:val="0037493B"/>
    <w:rsid w:val="00375AAA"/>
    <w:rsid w:val="003770E0"/>
    <w:rsid w:val="00380344"/>
    <w:rsid w:val="00380EE0"/>
    <w:rsid w:val="00381BF9"/>
    <w:rsid w:val="0038346C"/>
    <w:rsid w:val="00383C0F"/>
    <w:rsid w:val="003860EA"/>
    <w:rsid w:val="00387085"/>
    <w:rsid w:val="0038757B"/>
    <w:rsid w:val="00395315"/>
    <w:rsid w:val="003A18B3"/>
    <w:rsid w:val="003A3A10"/>
    <w:rsid w:val="003A40EF"/>
    <w:rsid w:val="003B1CB8"/>
    <w:rsid w:val="003B2E24"/>
    <w:rsid w:val="003B4E38"/>
    <w:rsid w:val="003C0358"/>
    <w:rsid w:val="003C06AE"/>
    <w:rsid w:val="003C2591"/>
    <w:rsid w:val="003C338A"/>
    <w:rsid w:val="003C43D9"/>
    <w:rsid w:val="003C70E9"/>
    <w:rsid w:val="003C75B0"/>
    <w:rsid w:val="003D0269"/>
    <w:rsid w:val="003E1ED6"/>
    <w:rsid w:val="003E35A6"/>
    <w:rsid w:val="003F0794"/>
    <w:rsid w:val="003F1501"/>
    <w:rsid w:val="003F701F"/>
    <w:rsid w:val="003F764C"/>
    <w:rsid w:val="004008A2"/>
    <w:rsid w:val="00400A2D"/>
    <w:rsid w:val="00401614"/>
    <w:rsid w:val="00401CB2"/>
    <w:rsid w:val="00405C09"/>
    <w:rsid w:val="0041047E"/>
    <w:rsid w:val="00420F22"/>
    <w:rsid w:val="004210E1"/>
    <w:rsid w:val="0042348F"/>
    <w:rsid w:val="00425F81"/>
    <w:rsid w:val="00430B3D"/>
    <w:rsid w:val="0043205A"/>
    <w:rsid w:val="00435C17"/>
    <w:rsid w:val="004373BB"/>
    <w:rsid w:val="004425AB"/>
    <w:rsid w:val="00450952"/>
    <w:rsid w:val="00454E21"/>
    <w:rsid w:val="00467730"/>
    <w:rsid w:val="0047122B"/>
    <w:rsid w:val="00476651"/>
    <w:rsid w:val="00476C26"/>
    <w:rsid w:val="0048602D"/>
    <w:rsid w:val="00486DAE"/>
    <w:rsid w:val="00487389"/>
    <w:rsid w:val="004903C5"/>
    <w:rsid w:val="00491E14"/>
    <w:rsid w:val="00493A34"/>
    <w:rsid w:val="00496F6E"/>
    <w:rsid w:val="004971BB"/>
    <w:rsid w:val="00497C22"/>
    <w:rsid w:val="004A04B9"/>
    <w:rsid w:val="004A5E51"/>
    <w:rsid w:val="004B142F"/>
    <w:rsid w:val="004B1544"/>
    <w:rsid w:val="004B6D80"/>
    <w:rsid w:val="004C1888"/>
    <w:rsid w:val="004C375D"/>
    <w:rsid w:val="004C4680"/>
    <w:rsid w:val="004C5229"/>
    <w:rsid w:val="004C55C8"/>
    <w:rsid w:val="004D1235"/>
    <w:rsid w:val="004D252F"/>
    <w:rsid w:val="004D2719"/>
    <w:rsid w:val="004D44EE"/>
    <w:rsid w:val="004D5B3E"/>
    <w:rsid w:val="004D7545"/>
    <w:rsid w:val="004E0975"/>
    <w:rsid w:val="004E3598"/>
    <w:rsid w:val="004E44A8"/>
    <w:rsid w:val="004E5999"/>
    <w:rsid w:val="004E627A"/>
    <w:rsid w:val="004E7513"/>
    <w:rsid w:val="004F1B76"/>
    <w:rsid w:val="004F38DC"/>
    <w:rsid w:val="004F703E"/>
    <w:rsid w:val="004F79C4"/>
    <w:rsid w:val="00510B7F"/>
    <w:rsid w:val="00511F32"/>
    <w:rsid w:val="00516750"/>
    <w:rsid w:val="0052068B"/>
    <w:rsid w:val="00533EF8"/>
    <w:rsid w:val="00536E32"/>
    <w:rsid w:val="00541DA1"/>
    <w:rsid w:val="00543420"/>
    <w:rsid w:val="00544465"/>
    <w:rsid w:val="00544536"/>
    <w:rsid w:val="00544A9D"/>
    <w:rsid w:val="005472AA"/>
    <w:rsid w:val="00562658"/>
    <w:rsid w:val="005717CF"/>
    <w:rsid w:val="0057209D"/>
    <w:rsid w:val="00574ABD"/>
    <w:rsid w:val="00585487"/>
    <w:rsid w:val="00596133"/>
    <w:rsid w:val="005A287B"/>
    <w:rsid w:val="005A587E"/>
    <w:rsid w:val="005A6467"/>
    <w:rsid w:val="005B7562"/>
    <w:rsid w:val="005C1AF7"/>
    <w:rsid w:val="005C3A29"/>
    <w:rsid w:val="005C4835"/>
    <w:rsid w:val="005C5A93"/>
    <w:rsid w:val="005D1A1F"/>
    <w:rsid w:val="005D46F5"/>
    <w:rsid w:val="005D66EA"/>
    <w:rsid w:val="005E59FB"/>
    <w:rsid w:val="005E6194"/>
    <w:rsid w:val="005F07D8"/>
    <w:rsid w:val="00607388"/>
    <w:rsid w:val="00613F6B"/>
    <w:rsid w:val="00621B6A"/>
    <w:rsid w:val="006226A0"/>
    <w:rsid w:val="00624BC5"/>
    <w:rsid w:val="00624F10"/>
    <w:rsid w:val="00626E38"/>
    <w:rsid w:val="0063052E"/>
    <w:rsid w:val="00630C0F"/>
    <w:rsid w:val="00631E2D"/>
    <w:rsid w:val="00653BD3"/>
    <w:rsid w:val="00654CCC"/>
    <w:rsid w:val="00655DA3"/>
    <w:rsid w:val="00664DFF"/>
    <w:rsid w:val="00666DA2"/>
    <w:rsid w:val="00667CD5"/>
    <w:rsid w:val="00671BA1"/>
    <w:rsid w:val="00674980"/>
    <w:rsid w:val="0067654D"/>
    <w:rsid w:val="00681FB3"/>
    <w:rsid w:val="00682CDE"/>
    <w:rsid w:val="00683647"/>
    <w:rsid w:val="0069092B"/>
    <w:rsid w:val="006918F1"/>
    <w:rsid w:val="00693499"/>
    <w:rsid w:val="00694FCB"/>
    <w:rsid w:val="006A0E75"/>
    <w:rsid w:val="006A4D9B"/>
    <w:rsid w:val="006A79AD"/>
    <w:rsid w:val="006B5860"/>
    <w:rsid w:val="006B6B98"/>
    <w:rsid w:val="006B75B2"/>
    <w:rsid w:val="006B77C4"/>
    <w:rsid w:val="006B7BEA"/>
    <w:rsid w:val="006C14FF"/>
    <w:rsid w:val="006C18BC"/>
    <w:rsid w:val="006C5184"/>
    <w:rsid w:val="006C5E6F"/>
    <w:rsid w:val="006D0F3D"/>
    <w:rsid w:val="006D1E30"/>
    <w:rsid w:val="006D34F3"/>
    <w:rsid w:val="006D7533"/>
    <w:rsid w:val="006E5864"/>
    <w:rsid w:val="006F0A57"/>
    <w:rsid w:val="006F6238"/>
    <w:rsid w:val="00702D3E"/>
    <w:rsid w:val="00705AD7"/>
    <w:rsid w:val="007065EC"/>
    <w:rsid w:val="00712CB3"/>
    <w:rsid w:val="007131E3"/>
    <w:rsid w:val="00713EBC"/>
    <w:rsid w:val="00714E9A"/>
    <w:rsid w:val="00715236"/>
    <w:rsid w:val="007162F4"/>
    <w:rsid w:val="00725755"/>
    <w:rsid w:val="00725A75"/>
    <w:rsid w:val="00726043"/>
    <w:rsid w:val="00733486"/>
    <w:rsid w:val="00734050"/>
    <w:rsid w:val="00736AF8"/>
    <w:rsid w:val="00736F7A"/>
    <w:rsid w:val="00740385"/>
    <w:rsid w:val="00742506"/>
    <w:rsid w:val="00742812"/>
    <w:rsid w:val="00744D74"/>
    <w:rsid w:val="00745CB4"/>
    <w:rsid w:val="0074644B"/>
    <w:rsid w:val="007471E3"/>
    <w:rsid w:val="007472CE"/>
    <w:rsid w:val="0075189E"/>
    <w:rsid w:val="00755949"/>
    <w:rsid w:val="00762393"/>
    <w:rsid w:val="00763D37"/>
    <w:rsid w:val="00764747"/>
    <w:rsid w:val="00766122"/>
    <w:rsid w:val="00772221"/>
    <w:rsid w:val="0077254D"/>
    <w:rsid w:val="007748AF"/>
    <w:rsid w:val="007766D4"/>
    <w:rsid w:val="007779BD"/>
    <w:rsid w:val="00780706"/>
    <w:rsid w:val="00782EC9"/>
    <w:rsid w:val="00786085"/>
    <w:rsid w:val="00793C5A"/>
    <w:rsid w:val="00795FC3"/>
    <w:rsid w:val="00797E70"/>
    <w:rsid w:val="007A01D8"/>
    <w:rsid w:val="007A2476"/>
    <w:rsid w:val="007A2C82"/>
    <w:rsid w:val="007A3AE5"/>
    <w:rsid w:val="007A48FE"/>
    <w:rsid w:val="007B0A62"/>
    <w:rsid w:val="007B2CB6"/>
    <w:rsid w:val="007B3E41"/>
    <w:rsid w:val="007B6F7A"/>
    <w:rsid w:val="007C0159"/>
    <w:rsid w:val="007C5B1D"/>
    <w:rsid w:val="007D1E33"/>
    <w:rsid w:val="007D31D0"/>
    <w:rsid w:val="007D58EA"/>
    <w:rsid w:val="007E18F1"/>
    <w:rsid w:val="007E2D56"/>
    <w:rsid w:val="007E64A5"/>
    <w:rsid w:val="007E6DB4"/>
    <w:rsid w:val="007F136C"/>
    <w:rsid w:val="007F2F1F"/>
    <w:rsid w:val="007F5796"/>
    <w:rsid w:val="008003E7"/>
    <w:rsid w:val="0080602E"/>
    <w:rsid w:val="00816961"/>
    <w:rsid w:val="00820852"/>
    <w:rsid w:val="00821C91"/>
    <w:rsid w:val="008239F2"/>
    <w:rsid w:val="008256C2"/>
    <w:rsid w:val="00832CEA"/>
    <w:rsid w:val="00835EB7"/>
    <w:rsid w:val="00837340"/>
    <w:rsid w:val="0084377E"/>
    <w:rsid w:val="00845E5D"/>
    <w:rsid w:val="00850420"/>
    <w:rsid w:val="008524E1"/>
    <w:rsid w:val="0085250E"/>
    <w:rsid w:val="00857729"/>
    <w:rsid w:val="00866B76"/>
    <w:rsid w:val="00867261"/>
    <w:rsid w:val="00867799"/>
    <w:rsid w:val="00870218"/>
    <w:rsid w:val="00872A8C"/>
    <w:rsid w:val="0087696E"/>
    <w:rsid w:val="008805B1"/>
    <w:rsid w:val="008A470D"/>
    <w:rsid w:val="008A7294"/>
    <w:rsid w:val="008B39EC"/>
    <w:rsid w:val="008B58CB"/>
    <w:rsid w:val="008B7CE2"/>
    <w:rsid w:val="008C27A4"/>
    <w:rsid w:val="008C5D3A"/>
    <w:rsid w:val="008D7CF8"/>
    <w:rsid w:val="008E16B0"/>
    <w:rsid w:val="008E2A23"/>
    <w:rsid w:val="008E39FC"/>
    <w:rsid w:val="008E69C4"/>
    <w:rsid w:val="008E7D1C"/>
    <w:rsid w:val="008F1FEE"/>
    <w:rsid w:val="008F2583"/>
    <w:rsid w:val="009056CE"/>
    <w:rsid w:val="00906643"/>
    <w:rsid w:val="0090668D"/>
    <w:rsid w:val="00911E0E"/>
    <w:rsid w:val="00912FF6"/>
    <w:rsid w:val="009200EF"/>
    <w:rsid w:val="00923650"/>
    <w:rsid w:val="00923811"/>
    <w:rsid w:val="00927B31"/>
    <w:rsid w:val="00931023"/>
    <w:rsid w:val="009335E0"/>
    <w:rsid w:val="00942A20"/>
    <w:rsid w:val="009437FF"/>
    <w:rsid w:val="0094594D"/>
    <w:rsid w:val="00946BC8"/>
    <w:rsid w:val="0095300D"/>
    <w:rsid w:val="00953A3D"/>
    <w:rsid w:val="00953A8A"/>
    <w:rsid w:val="00961A1C"/>
    <w:rsid w:val="00967CA2"/>
    <w:rsid w:val="00970068"/>
    <w:rsid w:val="00982C60"/>
    <w:rsid w:val="00983E5F"/>
    <w:rsid w:val="00990975"/>
    <w:rsid w:val="00990D21"/>
    <w:rsid w:val="00991416"/>
    <w:rsid w:val="009A2D22"/>
    <w:rsid w:val="009A606A"/>
    <w:rsid w:val="009A60C2"/>
    <w:rsid w:val="009A6389"/>
    <w:rsid w:val="009A7749"/>
    <w:rsid w:val="009B009F"/>
    <w:rsid w:val="009B0EB4"/>
    <w:rsid w:val="009B19D9"/>
    <w:rsid w:val="009B1B79"/>
    <w:rsid w:val="009B6732"/>
    <w:rsid w:val="009B7CC7"/>
    <w:rsid w:val="009C36C0"/>
    <w:rsid w:val="009C386F"/>
    <w:rsid w:val="009C3D33"/>
    <w:rsid w:val="009C788A"/>
    <w:rsid w:val="009D29F8"/>
    <w:rsid w:val="009D2C62"/>
    <w:rsid w:val="009D46FF"/>
    <w:rsid w:val="009D5957"/>
    <w:rsid w:val="009D5A75"/>
    <w:rsid w:val="009E0AED"/>
    <w:rsid w:val="009E3C83"/>
    <w:rsid w:val="009E5597"/>
    <w:rsid w:val="009E5DD2"/>
    <w:rsid w:val="009E7718"/>
    <w:rsid w:val="009F2D52"/>
    <w:rsid w:val="009F3111"/>
    <w:rsid w:val="009F402A"/>
    <w:rsid w:val="009F47DC"/>
    <w:rsid w:val="00A03D67"/>
    <w:rsid w:val="00A05F5A"/>
    <w:rsid w:val="00A14E32"/>
    <w:rsid w:val="00A20969"/>
    <w:rsid w:val="00A211E0"/>
    <w:rsid w:val="00A21F52"/>
    <w:rsid w:val="00A250FA"/>
    <w:rsid w:val="00A26385"/>
    <w:rsid w:val="00A408FA"/>
    <w:rsid w:val="00A428F8"/>
    <w:rsid w:val="00A45CD6"/>
    <w:rsid w:val="00A47639"/>
    <w:rsid w:val="00A50D3B"/>
    <w:rsid w:val="00A53275"/>
    <w:rsid w:val="00A55EAD"/>
    <w:rsid w:val="00A634BA"/>
    <w:rsid w:val="00A65346"/>
    <w:rsid w:val="00A65FED"/>
    <w:rsid w:val="00A672E3"/>
    <w:rsid w:val="00A76373"/>
    <w:rsid w:val="00A7719C"/>
    <w:rsid w:val="00A83EBD"/>
    <w:rsid w:val="00A8626A"/>
    <w:rsid w:val="00A9068D"/>
    <w:rsid w:val="00A9264B"/>
    <w:rsid w:val="00A95167"/>
    <w:rsid w:val="00A96B30"/>
    <w:rsid w:val="00A979CF"/>
    <w:rsid w:val="00AA58FD"/>
    <w:rsid w:val="00AB0D65"/>
    <w:rsid w:val="00AC5CCE"/>
    <w:rsid w:val="00AC63B9"/>
    <w:rsid w:val="00AC7EA3"/>
    <w:rsid w:val="00AD15EA"/>
    <w:rsid w:val="00AD34DD"/>
    <w:rsid w:val="00AD5BBC"/>
    <w:rsid w:val="00AE5F03"/>
    <w:rsid w:val="00AE6BB6"/>
    <w:rsid w:val="00AE7132"/>
    <w:rsid w:val="00AE72D3"/>
    <w:rsid w:val="00AF1EDB"/>
    <w:rsid w:val="00AF7A2F"/>
    <w:rsid w:val="00AF7C2A"/>
    <w:rsid w:val="00B0158A"/>
    <w:rsid w:val="00B04B0E"/>
    <w:rsid w:val="00B04E37"/>
    <w:rsid w:val="00B0668D"/>
    <w:rsid w:val="00B0693E"/>
    <w:rsid w:val="00B07283"/>
    <w:rsid w:val="00B078E5"/>
    <w:rsid w:val="00B07970"/>
    <w:rsid w:val="00B1718B"/>
    <w:rsid w:val="00B206FA"/>
    <w:rsid w:val="00B20803"/>
    <w:rsid w:val="00B21057"/>
    <w:rsid w:val="00B22AEC"/>
    <w:rsid w:val="00B22FBD"/>
    <w:rsid w:val="00B266F1"/>
    <w:rsid w:val="00B26ADD"/>
    <w:rsid w:val="00B3060E"/>
    <w:rsid w:val="00B30879"/>
    <w:rsid w:val="00B33788"/>
    <w:rsid w:val="00B34044"/>
    <w:rsid w:val="00B341E0"/>
    <w:rsid w:val="00B42827"/>
    <w:rsid w:val="00B43027"/>
    <w:rsid w:val="00B43F24"/>
    <w:rsid w:val="00B440AE"/>
    <w:rsid w:val="00B46650"/>
    <w:rsid w:val="00B46CB3"/>
    <w:rsid w:val="00B5107B"/>
    <w:rsid w:val="00B514F2"/>
    <w:rsid w:val="00B52C17"/>
    <w:rsid w:val="00B53411"/>
    <w:rsid w:val="00B56E6F"/>
    <w:rsid w:val="00B57FD7"/>
    <w:rsid w:val="00B66EE9"/>
    <w:rsid w:val="00B715A1"/>
    <w:rsid w:val="00B74559"/>
    <w:rsid w:val="00B74B8E"/>
    <w:rsid w:val="00B771B6"/>
    <w:rsid w:val="00B8095D"/>
    <w:rsid w:val="00B844F5"/>
    <w:rsid w:val="00B92CA2"/>
    <w:rsid w:val="00B95DB7"/>
    <w:rsid w:val="00BA1F02"/>
    <w:rsid w:val="00BA6F16"/>
    <w:rsid w:val="00BB2191"/>
    <w:rsid w:val="00BB7674"/>
    <w:rsid w:val="00BC003D"/>
    <w:rsid w:val="00BC21C4"/>
    <w:rsid w:val="00BC2B04"/>
    <w:rsid w:val="00BC4E17"/>
    <w:rsid w:val="00BC6916"/>
    <w:rsid w:val="00BD4841"/>
    <w:rsid w:val="00BD627C"/>
    <w:rsid w:val="00BD64F9"/>
    <w:rsid w:val="00BD68C4"/>
    <w:rsid w:val="00BE20D9"/>
    <w:rsid w:val="00BF26A3"/>
    <w:rsid w:val="00BF4EB3"/>
    <w:rsid w:val="00BF59BF"/>
    <w:rsid w:val="00C03173"/>
    <w:rsid w:val="00C061C2"/>
    <w:rsid w:val="00C12789"/>
    <w:rsid w:val="00C15DF7"/>
    <w:rsid w:val="00C2131A"/>
    <w:rsid w:val="00C222D9"/>
    <w:rsid w:val="00C22B58"/>
    <w:rsid w:val="00C30E3D"/>
    <w:rsid w:val="00C319B0"/>
    <w:rsid w:val="00C323F2"/>
    <w:rsid w:val="00C34E24"/>
    <w:rsid w:val="00C35971"/>
    <w:rsid w:val="00C36F74"/>
    <w:rsid w:val="00C41928"/>
    <w:rsid w:val="00C421D3"/>
    <w:rsid w:val="00C4302B"/>
    <w:rsid w:val="00C454A3"/>
    <w:rsid w:val="00C46F19"/>
    <w:rsid w:val="00C47FDF"/>
    <w:rsid w:val="00C51B3E"/>
    <w:rsid w:val="00C52521"/>
    <w:rsid w:val="00C531A1"/>
    <w:rsid w:val="00C5440C"/>
    <w:rsid w:val="00C566EB"/>
    <w:rsid w:val="00C63881"/>
    <w:rsid w:val="00C63C9E"/>
    <w:rsid w:val="00C6413A"/>
    <w:rsid w:val="00C66B33"/>
    <w:rsid w:val="00C671AA"/>
    <w:rsid w:val="00C714E3"/>
    <w:rsid w:val="00C72796"/>
    <w:rsid w:val="00C7580B"/>
    <w:rsid w:val="00C82693"/>
    <w:rsid w:val="00C82C59"/>
    <w:rsid w:val="00C86B6B"/>
    <w:rsid w:val="00C87E6C"/>
    <w:rsid w:val="00C90B60"/>
    <w:rsid w:val="00C97EE8"/>
    <w:rsid w:val="00CA0F26"/>
    <w:rsid w:val="00CA723C"/>
    <w:rsid w:val="00CB49DB"/>
    <w:rsid w:val="00CB6A83"/>
    <w:rsid w:val="00CC44B1"/>
    <w:rsid w:val="00CC4922"/>
    <w:rsid w:val="00CC7E77"/>
    <w:rsid w:val="00CD5561"/>
    <w:rsid w:val="00CE26ED"/>
    <w:rsid w:val="00CE2907"/>
    <w:rsid w:val="00CE36B8"/>
    <w:rsid w:val="00CE3D01"/>
    <w:rsid w:val="00CE6204"/>
    <w:rsid w:val="00CE69B9"/>
    <w:rsid w:val="00CF188B"/>
    <w:rsid w:val="00CF3D65"/>
    <w:rsid w:val="00CF7AF9"/>
    <w:rsid w:val="00D03076"/>
    <w:rsid w:val="00D03E36"/>
    <w:rsid w:val="00D07D03"/>
    <w:rsid w:val="00D11665"/>
    <w:rsid w:val="00D1710B"/>
    <w:rsid w:val="00D17F0D"/>
    <w:rsid w:val="00D202C9"/>
    <w:rsid w:val="00D210BB"/>
    <w:rsid w:val="00D210E2"/>
    <w:rsid w:val="00D264D5"/>
    <w:rsid w:val="00D26593"/>
    <w:rsid w:val="00D31756"/>
    <w:rsid w:val="00D31C36"/>
    <w:rsid w:val="00D348FF"/>
    <w:rsid w:val="00D359BD"/>
    <w:rsid w:val="00D35A18"/>
    <w:rsid w:val="00D36BB4"/>
    <w:rsid w:val="00D40688"/>
    <w:rsid w:val="00D4147D"/>
    <w:rsid w:val="00D43F72"/>
    <w:rsid w:val="00D53C81"/>
    <w:rsid w:val="00D5420C"/>
    <w:rsid w:val="00D571E8"/>
    <w:rsid w:val="00D5721E"/>
    <w:rsid w:val="00D615A5"/>
    <w:rsid w:val="00D61719"/>
    <w:rsid w:val="00D62894"/>
    <w:rsid w:val="00D64ACB"/>
    <w:rsid w:val="00D703C2"/>
    <w:rsid w:val="00D80955"/>
    <w:rsid w:val="00D82DC6"/>
    <w:rsid w:val="00D8321C"/>
    <w:rsid w:val="00D8342B"/>
    <w:rsid w:val="00D86DD9"/>
    <w:rsid w:val="00D907E2"/>
    <w:rsid w:val="00D90FAF"/>
    <w:rsid w:val="00D91899"/>
    <w:rsid w:val="00D91DFB"/>
    <w:rsid w:val="00D97856"/>
    <w:rsid w:val="00DA0DB7"/>
    <w:rsid w:val="00DA2AD0"/>
    <w:rsid w:val="00DA6637"/>
    <w:rsid w:val="00DB09FE"/>
    <w:rsid w:val="00DB1684"/>
    <w:rsid w:val="00DB6A1A"/>
    <w:rsid w:val="00DB7108"/>
    <w:rsid w:val="00DC6B0B"/>
    <w:rsid w:val="00DC6B93"/>
    <w:rsid w:val="00DD78BD"/>
    <w:rsid w:val="00DE042B"/>
    <w:rsid w:val="00DE3A97"/>
    <w:rsid w:val="00DE41C8"/>
    <w:rsid w:val="00DF46C5"/>
    <w:rsid w:val="00DF56D3"/>
    <w:rsid w:val="00DF593A"/>
    <w:rsid w:val="00E009FF"/>
    <w:rsid w:val="00E0169C"/>
    <w:rsid w:val="00E05A92"/>
    <w:rsid w:val="00E06889"/>
    <w:rsid w:val="00E11C0C"/>
    <w:rsid w:val="00E22222"/>
    <w:rsid w:val="00E22282"/>
    <w:rsid w:val="00E22B03"/>
    <w:rsid w:val="00E25F43"/>
    <w:rsid w:val="00E322C0"/>
    <w:rsid w:val="00E33BC3"/>
    <w:rsid w:val="00E34AB9"/>
    <w:rsid w:val="00E409C6"/>
    <w:rsid w:val="00E40A6A"/>
    <w:rsid w:val="00E4260F"/>
    <w:rsid w:val="00E434AE"/>
    <w:rsid w:val="00E4375E"/>
    <w:rsid w:val="00E5203A"/>
    <w:rsid w:val="00E521DB"/>
    <w:rsid w:val="00E52752"/>
    <w:rsid w:val="00E61867"/>
    <w:rsid w:val="00E62EBC"/>
    <w:rsid w:val="00E63DB7"/>
    <w:rsid w:val="00E70590"/>
    <w:rsid w:val="00E769C9"/>
    <w:rsid w:val="00E7747F"/>
    <w:rsid w:val="00E813BC"/>
    <w:rsid w:val="00E82D7B"/>
    <w:rsid w:val="00E86929"/>
    <w:rsid w:val="00E8703F"/>
    <w:rsid w:val="00E87F2B"/>
    <w:rsid w:val="00E93CD7"/>
    <w:rsid w:val="00E94AA7"/>
    <w:rsid w:val="00E959FB"/>
    <w:rsid w:val="00EA2BAC"/>
    <w:rsid w:val="00EA5AD3"/>
    <w:rsid w:val="00EB1592"/>
    <w:rsid w:val="00EB17E6"/>
    <w:rsid w:val="00EB22AD"/>
    <w:rsid w:val="00EB274C"/>
    <w:rsid w:val="00EB2A3B"/>
    <w:rsid w:val="00EB46E5"/>
    <w:rsid w:val="00EB6868"/>
    <w:rsid w:val="00EC009A"/>
    <w:rsid w:val="00EC5CF5"/>
    <w:rsid w:val="00EC63A3"/>
    <w:rsid w:val="00EC653E"/>
    <w:rsid w:val="00ED384F"/>
    <w:rsid w:val="00ED4188"/>
    <w:rsid w:val="00ED6AE6"/>
    <w:rsid w:val="00ED74F2"/>
    <w:rsid w:val="00ED78AB"/>
    <w:rsid w:val="00EE4A31"/>
    <w:rsid w:val="00EE7E20"/>
    <w:rsid w:val="00EF02BF"/>
    <w:rsid w:val="00EF0313"/>
    <w:rsid w:val="00EF3901"/>
    <w:rsid w:val="00EF531B"/>
    <w:rsid w:val="00EF6950"/>
    <w:rsid w:val="00F00162"/>
    <w:rsid w:val="00F006DD"/>
    <w:rsid w:val="00F02046"/>
    <w:rsid w:val="00F02C0C"/>
    <w:rsid w:val="00F038EE"/>
    <w:rsid w:val="00F11806"/>
    <w:rsid w:val="00F15412"/>
    <w:rsid w:val="00F157BE"/>
    <w:rsid w:val="00F15B3E"/>
    <w:rsid w:val="00F16F74"/>
    <w:rsid w:val="00F201F4"/>
    <w:rsid w:val="00F24780"/>
    <w:rsid w:val="00F25E4C"/>
    <w:rsid w:val="00F263E7"/>
    <w:rsid w:val="00F3061A"/>
    <w:rsid w:val="00F323BF"/>
    <w:rsid w:val="00F3336C"/>
    <w:rsid w:val="00F35BE5"/>
    <w:rsid w:val="00F35E5F"/>
    <w:rsid w:val="00F377AF"/>
    <w:rsid w:val="00F448C0"/>
    <w:rsid w:val="00F451B4"/>
    <w:rsid w:val="00F5231C"/>
    <w:rsid w:val="00F567D8"/>
    <w:rsid w:val="00F56D1C"/>
    <w:rsid w:val="00F631C8"/>
    <w:rsid w:val="00F677DE"/>
    <w:rsid w:val="00F729D4"/>
    <w:rsid w:val="00F73FA0"/>
    <w:rsid w:val="00F74EF4"/>
    <w:rsid w:val="00F808F4"/>
    <w:rsid w:val="00F8123D"/>
    <w:rsid w:val="00F81877"/>
    <w:rsid w:val="00F81D0F"/>
    <w:rsid w:val="00F9235E"/>
    <w:rsid w:val="00F968ED"/>
    <w:rsid w:val="00F97DD4"/>
    <w:rsid w:val="00FA0710"/>
    <w:rsid w:val="00FA41F2"/>
    <w:rsid w:val="00FB06B3"/>
    <w:rsid w:val="00FB0D79"/>
    <w:rsid w:val="00FB1052"/>
    <w:rsid w:val="00FB1300"/>
    <w:rsid w:val="00FB15D9"/>
    <w:rsid w:val="00FB6903"/>
    <w:rsid w:val="00FB7C78"/>
    <w:rsid w:val="00FC0A74"/>
    <w:rsid w:val="00FD0429"/>
    <w:rsid w:val="00FD07FD"/>
    <w:rsid w:val="00FD1589"/>
    <w:rsid w:val="00FD189B"/>
    <w:rsid w:val="00FE12FE"/>
    <w:rsid w:val="00FE7BD9"/>
    <w:rsid w:val="00FF0A65"/>
    <w:rsid w:val="00FF15FD"/>
    <w:rsid w:val="00FF1AE8"/>
    <w:rsid w:val="00FF47A6"/>
    <w:rsid w:val="00FF67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586E5A93"/>
  <w15:chartTrackingRefBased/>
  <w15:docId w15:val="{CDE11D46-6D17-48F3-9845-EE80DD8D6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C6916"/>
    <w:pPr>
      <w:spacing w:after="0" w:line="240" w:lineRule="auto"/>
      <w:jc w:val="both"/>
    </w:pPr>
    <w:rPr>
      <w:sz w:val="40"/>
    </w:rPr>
  </w:style>
  <w:style w:type="paragraph" w:styleId="Heading1">
    <w:name w:val="heading 1"/>
    <w:basedOn w:val="Normal"/>
    <w:next w:val="Normal"/>
    <w:link w:val="Heading1Char"/>
    <w:uiPriority w:val="9"/>
    <w:qFormat/>
    <w:rsid w:val="00A83EBD"/>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iPriority w:val="99"/>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autoRedefine/>
    <w:qFormat/>
    <w:rsid w:val="008E39FC"/>
    <w:pPr>
      <w:ind w:left="1440" w:hanging="720"/>
      <w:jc w:val="left"/>
    </w:pPr>
    <w:rPr>
      <w:rFonts w:ascii="Courier New" w:eastAsia="Times New Roman" w:hAnsi="Courier New" w:cs="Times New Roman"/>
      <w:sz w:val="28"/>
    </w:rPr>
  </w:style>
  <w:style w:type="paragraph" w:styleId="Revision">
    <w:name w:val="Revision"/>
    <w:hidden/>
    <w:uiPriority w:val="99"/>
    <w:semiHidden/>
    <w:rsid w:val="00F729D4"/>
    <w:pPr>
      <w:spacing w:after="0" w:line="240" w:lineRule="auto"/>
    </w:pPr>
    <w:rPr>
      <w:sz w:val="40"/>
    </w:rPr>
  </w:style>
  <w:style w:type="paragraph" w:customStyle="1" w:styleId="MTDisplayEquation">
    <w:name w:val="MTDisplayEquation"/>
    <w:basedOn w:val="Normal"/>
    <w:next w:val="Normal"/>
    <w:link w:val="MTDisplayEquationChar"/>
    <w:rsid w:val="001A0F75"/>
    <w:pPr>
      <w:tabs>
        <w:tab w:val="center" w:pos="5760"/>
        <w:tab w:val="right" w:pos="10800"/>
      </w:tabs>
      <w:ind w:left="720"/>
    </w:pPr>
  </w:style>
  <w:style w:type="character" w:customStyle="1" w:styleId="MTDisplayEquationChar">
    <w:name w:val="MTDisplayEquation Char"/>
    <w:basedOn w:val="DefaultParagraphFont"/>
    <w:link w:val="MTDisplayEquation"/>
    <w:rsid w:val="001A0F75"/>
    <w:rPr>
      <w:sz w:val="40"/>
    </w:rPr>
  </w:style>
  <w:style w:type="character" w:styleId="IntenseEmphasis">
    <w:name w:val="Intense Emphasis"/>
    <w:basedOn w:val="DefaultParagraphFont"/>
    <w:uiPriority w:val="21"/>
    <w:qFormat/>
    <w:rsid w:val="00126A8E"/>
    <w:rPr>
      <w:i/>
      <w:iCs/>
      <w:color w:val="5B9BD5"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14412256">
      <w:bodyDiv w:val="1"/>
      <w:marLeft w:val="0"/>
      <w:marRight w:val="0"/>
      <w:marTop w:val="0"/>
      <w:marBottom w:val="0"/>
      <w:divBdr>
        <w:top w:val="none" w:sz="0" w:space="0" w:color="auto"/>
        <w:left w:val="none" w:sz="0" w:space="0" w:color="auto"/>
        <w:bottom w:val="none" w:sz="0" w:space="0" w:color="auto"/>
        <w:right w:val="none" w:sz="0" w:space="0" w:color="auto"/>
      </w:divBdr>
      <w:divsChild>
        <w:div w:id="51077571">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5.emf"/><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wmf"/><Relationship Id="rId5" Type="http://schemas.openxmlformats.org/officeDocument/2006/relationships/webSettings" Target="webSettings.xml"/><Relationship Id="rId15" Type="http://schemas.openxmlformats.org/officeDocument/2006/relationships/header" Target="header1.xml"/><Relationship Id="rId10" Type="http://schemas.openxmlformats.org/officeDocument/2006/relationships/image" Target="media/image3.emf"/><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FD7240-5320-4863-AA0F-BA07BE422CD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300</TotalTime>
  <Pages>25</Pages>
  <Words>3529</Words>
  <Characters>20121</Characters>
  <Application>Microsoft Office Word</Application>
  <DocSecurity>0</DocSecurity>
  <Lines>167</Lines>
  <Paragraphs>47</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2360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Chris Bilder</cp:lastModifiedBy>
  <cp:revision>32</cp:revision>
  <dcterms:created xsi:type="dcterms:W3CDTF">2022-12-30T22:46:00Z</dcterms:created>
  <dcterms:modified xsi:type="dcterms:W3CDTF">2023-03-24T18:2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